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1251779034"/>
        <w:docPartObj>
          <w:docPartGallery w:val="Cover Pages"/>
          <w:docPartUnique/>
        </w:docPartObj>
      </w:sdtPr>
      <w:sdtEndPr/>
      <w:sdtContent>
        <w:p w:rsidR="00C8111C" w:rsidRDefault="00C8111C">
          <w:r>
            <w:rPr>
              <w:noProof/>
              <w:lang w:eastAsia="en-GB"/>
            </w:rPr>
            <mc:AlternateContent>
              <mc:Choice Requires="wps">
                <w:drawing>
                  <wp:anchor distT="0" distB="0" distL="114300" distR="114300" simplePos="0" relativeHeight="251664384" behindDoc="0" locked="0" layoutInCell="1" allowOverlap="1">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66000</wp14:pctPosVOffset>
                        </wp:positionV>
                      </mc:Choice>
                      <mc:Fallback>
                        <wp:positionV relativeFrom="page">
                          <wp:posOffset>7056755</wp:posOffset>
                        </wp:positionV>
                      </mc:Fallback>
                    </mc:AlternateContent>
                    <wp:extent cx="2797810" cy="268605"/>
                    <wp:effectExtent l="0" t="0" r="0" b="0"/>
                    <wp:wrapSquare wrapText="bothSides"/>
                    <wp:docPr id="465" name="Text Box 465"/>
                    <wp:cNvGraphicFramePr/>
                    <a:graphic xmlns:a="http://schemas.openxmlformats.org/drawingml/2006/main">
                      <a:graphicData uri="http://schemas.microsoft.com/office/word/2010/wordprocessingShape">
                        <wps:wsp>
                          <wps:cNvSpPr txBox="1"/>
                          <wps:spPr>
                            <a:xfrm>
                              <a:off x="0" y="0"/>
                              <a:ext cx="2797810" cy="268605"/>
                            </a:xfrm>
                            <a:prstGeom prst="rect">
                              <a:avLst/>
                            </a:prstGeom>
                            <a:noFill/>
                            <a:ln w="6350">
                              <a:noFill/>
                            </a:ln>
                            <a:effectLst/>
                          </wps:spPr>
                          <wps:txbx>
                            <w:txbxContent>
                              <w:p w:rsidR="00AA48C1" w:rsidRDefault="00F22AAE">
                                <w:pPr>
                                  <w:pStyle w:val="NoSpacing"/>
                                  <w:rPr>
                                    <w:noProof/>
                                    <w:color w:val="44546A" w:themeColor="text2"/>
                                  </w:rPr>
                                </w:pPr>
                                <w:sdt>
                                  <w:sdtPr>
                                    <w:rPr>
                                      <w:noProof/>
                                      <w:color w:val="44546A" w:themeColor="text2"/>
                                    </w:rPr>
                                    <w:alias w:val="Author"/>
                                    <w:id w:val="15524260"/>
                                    <w:dataBinding w:prefixMappings="xmlns:ns0='http://schemas.openxmlformats.org/package/2006/metadata/core-properties' xmlns:ns1='http://purl.org/dc/elements/1.1/'" w:xpath="/ns0:coreProperties[1]/ns1:creator[1]" w:storeItemID="{6C3C8BC8-F283-45AE-878A-BAB7291924A1}"/>
                                    <w:text/>
                                  </w:sdtPr>
                                  <w:sdtEndPr/>
                                  <w:sdtContent>
                                    <w:r w:rsidR="00AA48C1">
                                      <w:rPr>
                                        <w:noProof/>
                                        <w:color w:val="44546A" w:themeColor="text2"/>
                                      </w:rPr>
                                      <w:t>Samuel Gandy</w:t>
                                    </w:r>
                                  </w:sdtContent>
                                </w:sdt>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spAutoFit/>
                          </wps:bodyPr>
                        </wps:wsp>
                      </a:graphicData>
                    </a:graphic>
                    <wp14:sizeRelH relativeFrom="page">
                      <wp14:pctWidth>3600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id="_x0000_t202" coordsize="21600,21600" o:spt="202" path="m,l,21600r21600,l21600,xe">
                    <v:stroke joinstyle="miter"/>
                    <v:path gradientshapeok="t" o:connecttype="rect"/>
                  </v:shapetype>
                  <v:shape id="Text Box 465" o:spid="_x0000_s1026" type="#_x0000_t202" style="position:absolute;margin-left:0;margin-top:0;width:220.3pt;height:21.15pt;z-index:251664384;visibility:visible;mso-wrap-style:square;mso-width-percent:360;mso-height-percent:0;mso-left-percent:455;mso-top-percent:660;mso-wrap-distance-left:9pt;mso-wrap-distance-top:0;mso-wrap-distance-right:9pt;mso-wrap-distance-bottom:0;mso-position-horizontal-relative:page;mso-position-vertical-relative:page;mso-width-percent:360;mso-height-percent:0;mso-left-percent:455;mso-top-percent:66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" filled="f" stroked="f" strokeweight=".5pt">
                    <v:textbox style="mso-fit-shape-to-text:t">
                      <w:txbxContent>
                        <w:p w:rsidR="00AA48C1" w:rsidRDefault="00AA48C1">
                          <w:pPr>
                            <w:pStyle w:val="NoSpacing"/>
                            <w:rPr>
                              <w:noProof/>
                              <w:color w:val="44546A" w:themeColor="text2"/>
                            </w:rPr>
                          </w:pPr>
                          <w:sdt>
                            <w:sdtPr>
                              <w:rPr>
                                <w:noProof/>
                                <w:color w:val="44546A" w:themeColor="text2"/>
                              </w:rPr>
                              <w:alias w:val="Author"/>
                              <w:id w:val="15524260"/>
                              <w:dataBinding w:prefixMappings="xmlns:ns0='http://schemas.openxmlformats.org/package/2006/metadata/core-properties' xmlns:ns1='http://purl.org/dc/elements/1.1/'" w:xpath="/ns0:coreProperties[1]/ns1:creator[1]" w:storeItemID="{6C3C8BC8-F283-45AE-878A-BAB7291924A1}"/>
                              <w:text/>
                            </w:sdtPr>
                            <w:sdtContent>
                              <w:r>
                                <w:rPr>
                                  <w:noProof/>
                                  <w:color w:val="44546A" w:themeColor="text2"/>
                                </w:rPr>
                                <w:t>Samuel Gandy</w:t>
                              </w:r>
                            </w:sdtContent>
                          </w:sdt>
                        </w:p>
                      </w:txbxContent>
                    </v:textbox>
                    <w10:wrap type="square" anchorx="page" anchory="page"/>
                  </v:shape>
                </w:pict>
              </mc:Fallback>
            </mc:AlternateContent>
          </w:r>
          <w:r>
            <w:rPr>
              <w:noProof/>
              <w:lang w:eastAsia="en-GB"/>
            </w:rPr>
            <mc:AlternateContent>
              <mc:Choice Requires="wps">
                <w:drawing>
                  <wp:anchor distT="0" distB="0" distL="114300" distR="114300" simplePos="0" relativeHeight="251663360" behindDoc="1" locked="0" layoutInCell="1" allowOverlap="1">
                    <wp:simplePos x="0" y="0"/>
                    <wp:positionH relativeFrom="page">
                      <wp:align>center</wp:align>
                    </wp:positionH>
                    <wp:positionV relativeFrom="page">
                      <wp:align>center</wp:align>
                    </wp:positionV>
                    <wp:extent cx="7383780" cy="9555480"/>
                    <wp:effectExtent l="0" t="0" r="7620" b="7620"/>
                    <wp:wrapNone/>
                    <wp:docPr id="466" name="Rectangle 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83780" cy="9555480"/>
                            </a:xfrm>
                            <a:prstGeom prst="rect">
                              <a:avLst/>
                            </a:prstGeom>
                            <a:gradFill>
                              <a:gsLst>
                                <a:gs pos="0">
                                  <a:schemeClr val="accent1">
                                    <a:lumMod val="20000"/>
                                    <a:lumOff val="80000"/>
                                  </a:schemeClr>
                                </a:gs>
                                <a:gs pos="100000">
                                  <a:schemeClr val="accent1">
                                    <a:lumMod val="60000"/>
                                    <a:lumOff val="40000"/>
                                  </a:schemeClr>
                                </a:gs>
                              </a:gsLst>
                            </a:gradFill>
                            <a:ln>
                              <a:noFill/>
                            </a:ln>
                          </wps:spPr>
                          <wps:style>
                            <a:lnRef idx="2">
                              <a:schemeClr val="accent1">
                                <a:shade val="50000"/>
                              </a:schemeClr>
                            </a:lnRef>
                            <a:fillRef idx="1003">
                              <a:schemeClr val="lt2"/>
                            </a:fillRef>
                            <a:effectRef idx="0">
                              <a:schemeClr val="accent1"/>
                            </a:effectRef>
                            <a:fontRef idx="minor">
                              <a:schemeClr val="lt1"/>
                            </a:fontRef>
                          </wps:style>
                          <wps:txbx>
                            <w:txbxContent>
                              <w:p w:rsidR="00AA48C1" w:rsidRDefault="00AA48C1"/>
                            </w:txbxContent>
                          </wps:txbx>
                          <wps:bodyPr rot="0" spcFirstLastPara="0" vertOverflow="overflow" horzOverflow="overflow" vert="horz" wrap="square" lIns="274320" tIns="45720" rIns="27432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id="Rectangle 466" o:spid="_x0000_s1027" style="position:absolute;margin-left:0;margin-top:0;width:581.4pt;height:752.4pt;z-index:-251653120;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" fillcolor="#deeaf6 [660]" stroked="f" strokeweight="1pt">
                    <v:fill color2="#9cc2e5 [1940]" rotate="t" focus="100%" type="gradient">
                      <o:fill v:ext="view" type="gradientUnscaled"/>
                    </v:fill>
                    <v:textbox inset="21.6pt,,21.6pt">
                      <w:txbxContent>
                        <w:p w:rsidR="00AA48C1" w:rsidRDefault="00AA48C1"/>
                      </w:txbxContent>
                    </v:textbox>
                    <w10:wrap anchorx="page" anchory="page"/>
                  </v:rect>
                </w:pict>
              </mc:Fallback>
            </mc:AlternateContent>
          </w:r>
          <w:r>
            <w:rPr>
              <w:noProof/>
              <w:lang w:eastAsia="en-GB"/>
            </w:rPr>
            <mc:AlternateContent>
              <mc:Choice Requires="wps">
                <w:drawing>
                  <wp:anchor distT="0" distB="0" distL="114300" distR="114300" simplePos="0" relativeHeight="251660288" behindDoc="0" locked="0" layoutInCell="1" allowOverlap="1">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2500</wp14:pctPosVOffset>
                        </wp:positionV>
                      </mc:Choice>
                      <mc:Fallback>
                        <wp:positionV relativeFrom="page">
                          <wp:posOffset>266700</wp:posOffset>
                        </wp:positionV>
                      </mc:Fallback>
                    </mc:AlternateContent>
                    <wp:extent cx="2875915" cy="3017520"/>
                    <wp:effectExtent l="0" t="0" r="0" b="0"/>
                    <wp:wrapNone/>
                    <wp:docPr id="467" name="Rectangle 467"/>
                    <wp:cNvGraphicFramePr/>
                    <a:graphic xmlns:a="http://schemas.openxmlformats.org/drawingml/2006/main">
                      <a:graphicData uri="http://schemas.microsoft.com/office/word/2010/wordprocessingShape">
                        <wps:wsp>
                          <wps:cNvSpPr/>
                          <wps:spPr>
                            <a:xfrm>
                              <a:off x="0" y="0"/>
                              <a:ext cx="2875915" cy="3017520"/>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AA48C1" w:rsidRDefault="00F22AAE">
                                <w:pPr>
                                  <w:spacing w:before="240"/>
                                  <w:jc w:val="center"/>
                                  <w:rPr>
                                    <w:color w:val="FFFFFF" w:themeColor="background1"/>
                                  </w:rPr>
                                </w:pPr>
                                <w:sdt>
                                  <w:sdtPr>
                                    <w:rPr>
                                      <w:color w:val="FFFFFF" w:themeColor="background1"/>
                                    </w:rPr>
                                    <w:alias w:val="Abstract"/>
                                    <w:id w:val="8276291"/>
                                    <w:showingPlcHdr/>
                                    <w:dataBinding w:prefixMappings="xmlns:ns0='http://schemas.microsoft.com/office/2006/coverPageProps'" w:xpath="/ns0:CoverPageProperties[1]/ns0:Abstract[1]" w:storeItemID="{55AF091B-3C7A-41E3-B477-F2FDAA23CFDA}"/>
                                    <w:text/>
                                  </w:sdtPr>
                                  <w:sdtEndPr/>
                                  <w:sdtContent>
                                    <w:r w:rsidR="00AA48C1">
                                      <w:rPr>
                                        <w:color w:val="FFFFFF" w:themeColor="background1"/>
                                      </w:rPr>
                                      <w:t xml:space="preserve">     </w:t>
                                    </w:r>
                                  </w:sdtContent>
                                </w:sdt>
                              </w:p>
                            </w:txbxContent>
                          </wps:txbx>
                          <wps:bodyPr rot="0" spcFirstLastPara="0" vertOverflow="overflow" horzOverflow="overflow" vert="horz" wrap="square" lIns="182880" tIns="182880" rIns="182880" bIns="365760" numCol="1" spcCol="0" rtlCol="0" fromWordArt="0" anchor="b" anchorCtr="0" forceAA="0" compatLnSpc="1">
                            <a:prstTxWarp prst="textNoShape">
                              <a:avLst/>
                            </a:prstTxWarp>
                            <a:noAutofit/>
                          </wps:bodyPr>
                        </wps:wsp>
                      </a:graphicData>
                    </a:graphic>
                    <wp14:sizeRelH relativeFrom="page">
                      <wp14:pctWidth>37000</wp14:pctWidth>
                    </wp14:sizeRelH>
                    <wp14:sizeRelV relativeFrom="page">
                      <wp14:pctHeight>3000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id="Rectangle 467" o:spid="_x0000_s1028" style="position:absolute;margin-left:0;margin-top:0;width:226.45pt;height:237.6pt;z-index:251660288;visibility:visible;mso-wrap-style:square;mso-width-percent:370;mso-height-percent:300;mso-left-percent:455;mso-top-percent:25;mso-wrap-distance-left:9pt;mso-wrap-distance-top:0;mso-wrap-distance-right:9pt;mso-wrap-distance-bottom:0;mso-position-horizontal-relative:page;mso-position-vertical-relative:page;mso-width-percent:370;mso-height-percent:300;mso-left-percent:455;mso-top-percent:25;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" fillcolor="#44546a [3215]" stroked="f" strokeweight="1pt">
                    <v:textbox inset="14.4pt,14.4pt,14.4pt,28.8pt">
                      <w:txbxContent>
                        <w:p w:rsidR="00AA48C1" w:rsidRDefault="00AA48C1">
                          <w:pPr>
                            <w:spacing w:before="240"/>
                            <w:jc w:val="center"/>
                            <w:rPr>
                              <w:color w:val="FFFFFF" w:themeColor="background1"/>
                            </w:rPr>
                          </w:pPr>
                          <w:sdt>
                            <w:sdtPr>
                              <w:rPr>
                                <w:color w:val="FFFFFF" w:themeColor="background1"/>
                              </w:rPr>
                              <w:alias w:val="Abstract"/>
                              <w:id w:val="8276291"/>
                              <w:showingPlcHdr/>
                              <w:dataBinding w:prefixMappings="xmlns:ns0='http://schemas.microsoft.com/office/2006/coverPageProps'" w:xpath="/ns0:CoverPageProperties[1]/ns0:Abstract[1]" w:storeItemID="{55AF091B-3C7A-41E3-B477-F2FDAA23CFDA}"/>
                              <w:text/>
                            </w:sdtPr>
                            <w:sdtContent>
                              <w:r>
                                <w:rPr>
                                  <w:color w:val="FFFFFF" w:themeColor="background1"/>
                                </w:rPr>
                                <w:t xml:space="preserve">     </w:t>
                              </w:r>
                            </w:sdtContent>
                          </w:sdt>
                        </w:p>
                      </w:txbxContent>
                    </v:textbox>
                    <w10:wrap anchorx="page" anchory="page"/>
                  </v:rect>
                </w:pict>
              </mc:Fallback>
            </mc:AlternateContent>
          </w:r>
          <w:r>
            <w:rPr>
              <w:noProof/>
              <w:lang w:eastAsia="en-GB"/>
            </w:rPr>
            <mc:AlternateContent>
              <mc:Choice Requires="wps">
                <w:drawing>
                  <wp:anchor distT="0" distB="0" distL="114300" distR="114300" simplePos="0" relativeHeight="251659264" behindDoc="0" locked="0" layoutInCell="1" allowOverlap="1">
                    <wp:simplePos x="0" y="0"/>
                    <mc:AlternateContent>
                      <mc:Choice Requires="wp14">
                        <wp:positionH relativeFrom="page">
                          <wp14:pctPosHOffset>44000</wp14:pctPosHOffset>
                        </wp:positionH>
                      </mc:Choice>
                      <mc:Fallback>
                        <wp:positionH relativeFrom="page">
                          <wp:posOffset>3326130</wp:posOffset>
                        </wp:positionH>
                      </mc:Fallback>
                    </mc:AlternateContent>
                    <mc:AlternateContent>
                      <mc:Choice Requires="wp14">
                        <wp:positionV relativeFrom="page">
                          <wp14:pctPosVOffset>2500</wp14:pctPosVOffset>
                        </wp:positionV>
                      </mc:Choice>
                      <mc:Fallback>
                        <wp:positionV relativeFrom="page">
                          <wp:posOffset>266700</wp:posOffset>
                        </wp:positionV>
                      </mc:Fallback>
                    </mc:AlternateContent>
                    <wp:extent cx="3108960" cy="7040880"/>
                    <wp:effectExtent l="0" t="0" r="0" b="0"/>
                    <wp:wrapNone/>
                    <wp:docPr id="468" name="Rectangle 468"/>
                    <wp:cNvGraphicFramePr/>
                    <a:graphic xmlns:a="http://schemas.openxmlformats.org/drawingml/2006/main">
                      <a:graphicData uri="http://schemas.microsoft.com/office/word/2010/wordprocessingShape">
                        <wps:wsp>
                          <wps:cNvSpPr/>
                          <wps:spPr>
                            <a:xfrm>
                              <a:off x="0" y="0"/>
                              <a:ext cx="3108960" cy="7040880"/>
                            </a:xfrm>
                            <a:prstGeom prst="rect">
                              <a:avLst/>
                            </a:prstGeom>
                            <a:solidFill>
                              <a:schemeClr val="bg1"/>
                            </a:solid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40000</wp14:pctWidth>
                    </wp14:sizeRelH>
                    <wp14:sizeRelV relativeFrom="page">
                      <wp14:pctHeight>7000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34F756D9" id="Rectangle 468" o:spid="_x0000_s1026" style="position:absolute;margin-left:0;margin-top:0;width:244.8pt;height:554.4pt;z-index:251659264;visibility:visible;mso-wrap-style:square;mso-width-percent:400;mso-height-percent:700;mso-left-percent:440;mso-top-percent:25;mso-wrap-distance-left:9pt;mso-wrap-distance-top:0;mso-wrap-distance-right:9pt;mso-wrap-distance-bottom:0;mso-position-horizontal-relative:page;mso-position-vertical-relative:page;mso-width-percent:400;mso-height-percent:700;mso-left-percent:440;mso-top-percent:25;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" fillcolor="white [3212]" strokecolor="#747070 [1614]" strokeweight="1.25pt">
                    <w10:wrap anchorx="page" anchory="page"/>
                  </v:rect>
                </w:pict>
              </mc:Fallback>
            </mc:AlternateContent>
          </w:r>
          <w:r>
            <w:rPr>
              <w:noProof/>
              <w:lang w:eastAsia="en-GB"/>
            </w:rPr>
            <mc:AlternateContent>
              <mc:Choice Requires="wps">
                <w:drawing>
                  <wp:anchor distT="0" distB="0" distL="114300" distR="114300" simplePos="0" relativeHeight="251662336" behindDoc="0" locked="0" layoutInCell="1" allowOverlap="1">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69000</wp14:pctPosVOffset>
                        </wp:positionV>
                      </mc:Choice>
                      <mc:Fallback>
                        <wp:positionV relativeFrom="page">
                          <wp:posOffset>7377430</wp:posOffset>
                        </wp:positionV>
                      </mc:Fallback>
                    </mc:AlternateContent>
                    <wp:extent cx="2875915" cy="118745"/>
                    <wp:effectExtent l="0" t="0" r="0" b="0"/>
                    <wp:wrapNone/>
                    <wp:docPr id="469" name="Rectangle 469"/>
                    <wp:cNvGraphicFramePr/>
                    <a:graphic xmlns:a="http://schemas.openxmlformats.org/drawingml/2006/main">
                      <a:graphicData uri="http://schemas.microsoft.com/office/word/2010/wordprocessingShape">
                        <wps:wsp>
                          <wps:cNvSpPr/>
                          <wps:spPr>
                            <a:xfrm>
                              <a:off x="0" y="0"/>
                              <a:ext cx="2875915" cy="11874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3700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22A82A61" id="Rectangle 469" o:spid="_x0000_s1026" style="position:absolute;margin-left:0;margin-top:0;width:226.45pt;height:9.35pt;z-index:251662336;visibility:visible;mso-wrap-style:square;mso-width-percent:370;mso-height-percent:0;mso-left-percent:455;mso-top-percent:690;mso-wrap-distance-left:9pt;mso-wrap-distance-top:0;mso-wrap-distance-right:9pt;mso-wrap-distance-bottom:0;mso-position-horizontal-relative:page;mso-position-vertical-relative:page;mso-width-percent:370;mso-height-percent:0;mso-left-percent:455;mso-top-percent:69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" fillcolor="#5b9bd5 [3204]" stroked="f" strokeweight="1pt">
                    <w10:wrap anchorx="page" anchory="page"/>
                  </v:rect>
                </w:pict>
              </mc:Fallback>
            </mc:AlternateContent>
          </w:r>
          <w:r>
            <w:rPr>
              <w:noProof/>
              <w:lang w:eastAsia="en-GB"/>
            </w:rPr>
            <mc:AlternateContent>
              <mc:Choice Requires="wps">
                <w:drawing>
                  <wp:anchor distT="0" distB="0" distL="114300" distR="114300" simplePos="0" relativeHeight="251661312" behindDoc="0" locked="0" layoutInCell="1" allowOverlap="1">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35000</wp14:pctPosVOffset>
                        </wp:positionV>
                      </mc:Choice>
                      <mc:Fallback>
                        <wp:positionV relativeFrom="page">
                          <wp:posOffset>3742055</wp:posOffset>
                        </wp:positionV>
                      </mc:Fallback>
                    </mc:AlternateContent>
                    <wp:extent cx="2797810" cy="2475230"/>
                    <wp:effectExtent l="0" t="0" r="0" b="0"/>
                    <wp:wrapSquare wrapText="bothSides"/>
                    <wp:docPr id="470" name="Text Box 470"/>
                    <wp:cNvGraphicFramePr/>
                    <a:graphic xmlns:a="http://schemas.openxmlformats.org/drawingml/2006/main">
                      <a:graphicData uri="http://schemas.microsoft.com/office/word/2010/wordprocessingShape">
                        <wps:wsp>
                          <wps:cNvSpPr txBox="1"/>
                          <wps:spPr>
                            <a:xfrm>
                              <a:off x="0" y="0"/>
                              <a:ext cx="2797810" cy="2475230"/>
                            </a:xfrm>
                            <a:prstGeom prst="rect">
                              <a:avLst/>
                            </a:prstGeom>
                            <a:noFill/>
                            <a:ln w="6350">
                              <a:noFill/>
                            </a:ln>
                            <a:effectLst/>
                          </wps:spPr>
                          <wps:txbx>
                            <w:txbxContent>
                              <w:sdt>
                                <w:sdtPr>
                                  <w:rPr>
                                    <w:rFonts w:asciiTheme="majorHAnsi" w:eastAsiaTheme="majorEastAsia" w:hAnsiTheme="majorHAnsi" w:cstheme="majorBidi"/>
                                    <w:noProof/>
                                    <w:color w:val="5B9BD5" w:themeColor="accent1"/>
                                    <w:sz w:val="72"/>
                                    <w:szCs w:val="72"/>
                                  </w:rPr>
                                  <w:alias w:val="Title"/>
                                  <w:id w:val="-958338334"/>
                                  <w:dataBinding w:prefixMappings="xmlns:ns0='http://schemas.openxmlformats.org/package/2006/metadata/core-properties' xmlns:ns1='http://purl.org/dc/elements/1.1/'" w:xpath="/ns0:coreProperties[1]/ns1:title[1]" w:storeItemID="{6C3C8BC8-F283-45AE-878A-BAB7291924A1}"/>
                                  <w:text/>
                                </w:sdtPr>
                                <w:sdtEndPr/>
                                <w:sdtContent>
                                  <w:p w:rsidR="00AA48C1" w:rsidRDefault="00AA48C1">
                                    <w:pPr>
                                      <w:spacing w:line="240" w:lineRule="auto"/>
                                      <w:rPr>
                                        <w:rFonts w:asciiTheme="majorHAnsi" w:eastAsiaTheme="majorEastAsia" w:hAnsiTheme="majorHAnsi" w:cstheme="majorBidi"/>
                                        <w:noProof/>
                                        <w:color w:val="5B9BD5" w:themeColor="accent1"/>
                                        <w:sz w:val="72"/>
                                        <w:szCs w:val="144"/>
                                      </w:rPr>
                                    </w:pPr>
                                    <w:r>
                                      <w:rPr>
                                        <w:rFonts w:asciiTheme="majorHAnsi" w:eastAsiaTheme="majorEastAsia" w:hAnsiTheme="majorHAnsi" w:cstheme="majorBidi"/>
                                        <w:noProof/>
                                        <w:color w:val="5B9BD5" w:themeColor="accent1"/>
                                        <w:sz w:val="72"/>
                                        <w:szCs w:val="72"/>
                                      </w:rPr>
                                      <w:t>Log book 3 Digitial</w:t>
                                    </w:r>
                                  </w:p>
                                </w:sdtContent>
                              </w:sdt>
                              <w:sdt>
                                <w:sdtPr>
                                  <w:rPr>
                                    <w:rFonts w:asciiTheme="majorHAnsi" w:eastAsiaTheme="majorEastAsia" w:hAnsiTheme="majorHAnsi" w:cstheme="majorBidi"/>
                                    <w:noProof/>
                                    <w:color w:val="44546A" w:themeColor="text2"/>
                                    <w:sz w:val="32"/>
                                    <w:szCs w:val="32"/>
                                  </w:rPr>
                                  <w:alias w:val="Subtitle"/>
                                  <w:id w:val="15524255"/>
                                  <w:dataBinding w:prefixMappings="xmlns:ns0='http://schemas.openxmlformats.org/package/2006/metadata/core-properties' xmlns:ns1='http://purl.org/dc/elements/1.1/'" w:xpath="/ns0:coreProperties[1]/ns1:subject[1]" w:storeItemID="{6C3C8BC8-F283-45AE-878A-BAB7291924A1}"/>
                                  <w:text/>
                                </w:sdtPr>
                                <w:sdtEndPr/>
                                <w:sdtContent>
                                  <w:p w:rsidR="00AA48C1" w:rsidRDefault="00AA48C1">
                                    <w:pPr>
                                      <w:rPr>
                                        <w:rFonts w:asciiTheme="majorHAnsi" w:eastAsiaTheme="majorEastAsia" w:hAnsiTheme="majorHAnsi" w:cstheme="majorBidi"/>
                                        <w:noProof/>
                                        <w:color w:val="44546A" w:themeColor="text2"/>
                                        <w:sz w:val="32"/>
                                        <w:szCs w:val="40"/>
                                      </w:rPr>
                                    </w:pPr>
                                    <w:r>
                                      <w:rPr>
                                        <w:rFonts w:asciiTheme="majorHAnsi" w:eastAsiaTheme="majorEastAsia" w:hAnsiTheme="majorHAnsi" w:cstheme="majorBidi"/>
                                        <w:noProof/>
                                        <w:color w:val="44546A" w:themeColor="text2"/>
                                        <w:sz w:val="32"/>
                                        <w:szCs w:val="32"/>
                                      </w:rPr>
                                      <w:t>Group 30</w:t>
                                    </w:r>
                                  </w:p>
                                </w:sdtContent>
                              </w:sdt>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36000</wp14:pctWidth>
                    </wp14:sizeRelH>
                    <wp14:sizeRelV relativeFrom="page">
                      <wp14:pctHeight>2800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id="Text Box 470" o:spid="_x0000_s1029" type="#_x0000_t202" style="position:absolute;margin-left:0;margin-top:0;width:220.3pt;height:194.9pt;z-index:251661312;visibility:visible;mso-wrap-style:square;mso-width-percent:360;mso-height-percent:280;mso-left-percent:455;mso-top-percent:350;mso-wrap-distance-left:9pt;mso-wrap-distance-top:0;mso-wrap-distance-right:9pt;mso-wrap-distance-bottom:0;mso-position-horizontal-relative:page;mso-position-vertical-relative:page;mso-width-percent:360;mso-height-percent:280;mso-left-percent:455;mso-top-percent:3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" filled="f" stroked="f" strokeweight=".5pt">
                    <v:textbox style="mso-fit-shape-to-text:t">
                      <w:txbxContent>
                        <w:sdt>
                          <w:sdtPr>
                            <w:rPr>
                              <w:rFonts w:asciiTheme="majorHAnsi" w:eastAsiaTheme="majorEastAsia" w:hAnsiTheme="majorHAnsi" w:cstheme="majorBidi"/>
                              <w:noProof/>
                              <w:color w:val="5B9BD5" w:themeColor="accent1"/>
                              <w:sz w:val="72"/>
                              <w:szCs w:val="72"/>
                            </w:rPr>
                            <w:alias w:val="Title"/>
                            <w:id w:val="-958338334"/>
                            <w:dataBinding w:prefixMappings="xmlns:ns0='http://schemas.openxmlformats.org/package/2006/metadata/core-properties' xmlns:ns1='http://purl.org/dc/elements/1.1/'" w:xpath="/ns0:coreProperties[1]/ns1:title[1]" w:storeItemID="{6C3C8BC8-F283-45AE-878A-BAB7291924A1}"/>
                            <w:text/>
                          </w:sdtPr>
                          <w:sdtContent>
                            <w:p w:rsidR="00AA48C1" w:rsidRDefault="00AA48C1">
                              <w:pPr>
                                <w:spacing w:line="240" w:lineRule="auto"/>
                                <w:rPr>
                                  <w:rFonts w:asciiTheme="majorHAnsi" w:eastAsiaTheme="majorEastAsia" w:hAnsiTheme="majorHAnsi" w:cstheme="majorBidi"/>
                                  <w:noProof/>
                                  <w:color w:val="5B9BD5" w:themeColor="accent1"/>
                                  <w:sz w:val="72"/>
                                  <w:szCs w:val="144"/>
                                </w:rPr>
                              </w:pPr>
                              <w:r>
                                <w:rPr>
                                  <w:rFonts w:asciiTheme="majorHAnsi" w:eastAsiaTheme="majorEastAsia" w:hAnsiTheme="majorHAnsi" w:cstheme="majorBidi"/>
                                  <w:noProof/>
                                  <w:color w:val="5B9BD5" w:themeColor="accent1"/>
                                  <w:sz w:val="72"/>
                                  <w:szCs w:val="72"/>
                                </w:rPr>
                                <w:t>Log book 3 Digitial</w:t>
                              </w:r>
                            </w:p>
                          </w:sdtContent>
                        </w:sdt>
                        <w:sdt>
                          <w:sdtPr>
                            <w:rPr>
                              <w:rFonts w:asciiTheme="majorHAnsi" w:eastAsiaTheme="majorEastAsia" w:hAnsiTheme="majorHAnsi" w:cstheme="majorBidi"/>
                              <w:noProof/>
                              <w:color w:val="44546A" w:themeColor="text2"/>
                              <w:sz w:val="32"/>
                              <w:szCs w:val="32"/>
                            </w:rPr>
                            <w:alias w:val="Subtitle"/>
                            <w:id w:val="15524255"/>
                            <w:dataBinding w:prefixMappings="xmlns:ns0='http://schemas.openxmlformats.org/package/2006/metadata/core-properties' xmlns:ns1='http://purl.org/dc/elements/1.1/'" w:xpath="/ns0:coreProperties[1]/ns1:subject[1]" w:storeItemID="{6C3C8BC8-F283-45AE-878A-BAB7291924A1}"/>
                            <w:text/>
                          </w:sdtPr>
                          <w:sdtContent>
                            <w:p w:rsidR="00AA48C1" w:rsidRDefault="00AA48C1">
                              <w:pPr>
                                <w:rPr>
                                  <w:rFonts w:asciiTheme="majorHAnsi" w:eastAsiaTheme="majorEastAsia" w:hAnsiTheme="majorHAnsi" w:cstheme="majorBidi"/>
                                  <w:noProof/>
                                  <w:color w:val="44546A" w:themeColor="text2"/>
                                  <w:sz w:val="32"/>
                                  <w:szCs w:val="40"/>
                                </w:rPr>
                              </w:pPr>
                              <w:r>
                                <w:rPr>
                                  <w:rFonts w:asciiTheme="majorHAnsi" w:eastAsiaTheme="majorEastAsia" w:hAnsiTheme="majorHAnsi" w:cstheme="majorBidi"/>
                                  <w:noProof/>
                                  <w:color w:val="44546A" w:themeColor="text2"/>
                                  <w:sz w:val="32"/>
                                  <w:szCs w:val="32"/>
                                </w:rPr>
                                <w:t>Group 30</w:t>
                              </w:r>
                            </w:p>
                          </w:sdtContent>
                        </w:sdt>
                      </w:txbxContent>
                    </v:textbox>
                    <w10:wrap type="square" anchorx="page" anchory="page"/>
                  </v:shape>
                </w:pict>
              </mc:Fallback>
            </mc:AlternateContent>
          </w:r>
        </w:p>
        <w:p w:rsidR="00C8111C" w:rsidRDefault="00C8111C">
          <w:r>
            <w:br w:type="page"/>
          </w:r>
        </w:p>
      </w:sdtContent>
    </w:sdt>
    <w:sdt>
      <w:sdtPr>
        <w:rPr>
          <w:rFonts w:asciiTheme="minorHAnsi" w:eastAsiaTheme="minorHAnsi" w:hAnsiTheme="minorHAnsi" w:cstheme="minorBidi"/>
          <w:color w:val="auto"/>
          <w:sz w:val="22"/>
          <w:szCs w:val="22"/>
          <w:lang w:val="en-GB"/>
        </w:rPr>
        <w:id w:val="-1030258308"/>
        <w:docPartObj>
          <w:docPartGallery w:val="Table of Contents"/>
          <w:docPartUnique/>
        </w:docPartObj>
      </w:sdtPr>
      <w:sdtEndPr>
        <w:rPr>
          <w:b/>
          <w:bCs/>
          <w:noProof/>
        </w:rPr>
      </w:sdtEndPr>
      <w:sdtContent>
        <w:p w:rsidR="00C8111C" w:rsidRDefault="00C8111C">
          <w:pPr>
            <w:pStyle w:val="TOCHeading"/>
          </w:pPr>
          <w:r>
            <w:t>Contents</w:t>
          </w:r>
        </w:p>
        <w:p w:rsidR="00F22AAE" w:rsidRDefault="00C8111C">
          <w:pPr>
            <w:pStyle w:val="TOC1"/>
            <w:tabs>
              <w:tab w:val="right" w:leader="dot" w:pos="9016"/>
            </w:tabs>
            <w:rPr>
              <w:rFonts w:eastAsiaTheme="minorEastAsia"/>
              <w:noProof/>
              <w:lang w:eastAsia="en-GB"/>
            </w:rPr>
          </w:pPr>
          <w:r>
            <w:rPr>
              <w:b/>
              <w:bCs/>
              <w:noProof/>
            </w:rPr>
            <w:fldChar w:fldCharType="begin"/>
          </w:r>
          <w:r>
            <w:rPr>
              <w:b/>
              <w:bCs/>
              <w:noProof/>
            </w:rPr>
            <w:instrText xml:space="preserve"> TOC \o "1-3" \h \z \u </w:instrText>
          </w:r>
          <w:r>
            <w:rPr>
              <w:b/>
              <w:bCs/>
              <w:noProof/>
            </w:rPr>
            <w:fldChar w:fldCharType="separate"/>
          </w:r>
          <w:hyperlink w:anchor="_Toc5283026" w:history="1">
            <w:r w:rsidR="00F22AAE" w:rsidRPr="002B6D6E">
              <w:rPr>
                <w:rStyle w:val="Hyperlink"/>
                <w:noProof/>
              </w:rPr>
              <w:t>Log Book 1 21/2/19</w:t>
            </w:r>
            <w:r w:rsidR="00F22AAE">
              <w:rPr>
                <w:noProof/>
                <w:webHidden/>
              </w:rPr>
              <w:tab/>
            </w:r>
            <w:r w:rsidR="00F22AAE">
              <w:rPr>
                <w:noProof/>
                <w:webHidden/>
              </w:rPr>
              <w:fldChar w:fldCharType="begin"/>
            </w:r>
            <w:r w:rsidR="00F22AAE">
              <w:rPr>
                <w:noProof/>
                <w:webHidden/>
              </w:rPr>
              <w:instrText xml:space="preserve"> PAGEREF _Toc5283026 \h </w:instrText>
            </w:r>
            <w:r w:rsidR="00F22AAE">
              <w:rPr>
                <w:noProof/>
                <w:webHidden/>
              </w:rPr>
            </w:r>
            <w:r w:rsidR="00F22AAE">
              <w:rPr>
                <w:noProof/>
                <w:webHidden/>
              </w:rPr>
              <w:fldChar w:fldCharType="separate"/>
            </w:r>
            <w:r w:rsidR="00F22AAE">
              <w:rPr>
                <w:noProof/>
                <w:webHidden/>
              </w:rPr>
              <w:t>2</w:t>
            </w:r>
            <w:r w:rsidR="00F22AAE">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27" w:history="1">
            <w:r w:rsidRPr="002B6D6E">
              <w:rPr>
                <w:rStyle w:val="Hyperlink"/>
                <w:noProof/>
              </w:rPr>
              <w:t>Log Book 2 28/2/19</w:t>
            </w:r>
            <w:r>
              <w:rPr>
                <w:noProof/>
                <w:webHidden/>
              </w:rPr>
              <w:tab/>
            </w:r>
            <w:r>
              <w:rPr>
                <w:noProof/>
                <w:webHidden/>
              </w:rPr>
              <w:fldChar w:fldCharType="begin"/>
            </w:r>
            <w:r>
              <w:rPr>
                <w:noProof/>
                <w:webHidden/>
              </w:rPr>
              <w:instrText xml:space="preserve"> PAGEREF _Toc5283027 \h </w:instrText>
            </w:r>
            <w:r>
              <w:rPr>
                <w:noProof/>
                <w:webHidden/>
              </w:rPr>
            </w:r>
            <w:r>
              <w:rPr>
                <w:noProof/>
                <w:webHidden/>
              </w:rPr>
              <w:fldChar w:fldCharType="separate"/>
            </w:r>
            <w:r>
              <w:rPr>
                <w:noProof/>
                <w:webHidden/>
              </w:rPr>
              <w:t>2</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28" w:history="1">
            <w:r w:rsidRPr="002B6D6E">
              <w:rPr>
                <w:rStyle w:val="Hyperlink"/>
                <w:noProof/>
              </w:rPr>
              <w:t>Research</w:t>
            </w:r>
            <w:r>
              <w:rPr>
                <w:noProof/>
                <w:webHidden/>
              </w:rPr>
              <w:tab/>
            </w:r>
            <w:r>
              <w:rPr>
                <w:noProof/>
                <w:webHidden/>
              </w:rPr>
              <w:fldChar w:fldCharType="begin"/>
            </w:r>
            <w:r>
              <w:rPr>
                <w:noProof/>
                <w:webHidden/>
              </w:rPr>
              <w:instrText xml:space="preserve"> PAGEREF _Toc5283028 \h </w:instrText>
            </w:r>
            <w:r>
              <w:rPr>
                <w:noProof/>
                <w:webHidden/>
              </w:rPr>
            </w:r>
            <w:r>
              <w:rPr>
                <w:noProof/>
                <w:webHidden/>
              </w:rPr>
              <w:fldChar w:fldCharType="separate"/>
            </w:r>
            <w:r>
              <w:rPr>
                <w:noProof/>
                <w:webHidden/>
              </w:rPr>
              <w:t>2</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29" w:history="1">
            <w:r w:rsidRPr="002B6D6E">
              <w:rPr>
                <w:rStyle w:val="Hyperlink"/>
                <w:noProof/>
              </w:rPr>
              <w:t>Creating a sinewave with Kiel</w:t>
            </w:r>
            <w:r>
              <w:rPr>
                <w:noProof/>
                <w:webHidden/>
              </w:rPr>
              <w:tab/>
            </w:r>
            <w:r>
              <w:rPr>
                <w:noProof/>
                <w:webHidden/>
              </w:rPr>
              <w:fldChar w:fldCharType="begin"/>
            </w:r>
            <w:r>
              <w:rPr>
                <w:noProof/>
                <w:webHidden/>
              </w:rPr>
              <w:instrText xml:space="preserve"> PAGEREF _Toc5283029 \h </w:instrText>
            </w:r>
            <w:r>
              <w:rPr>
                <w:noProof/>
                <w:webHidden/>
              </w:rPr>
            </w:r>
            <w:r>
              <w:rPr>
                <w:noProof/>
                <w:webHidden/>
              </w:rPr>
              <w:fldChar w:fldCharType="separate"/>
            </w:r>
            <w:r>
              <w:rPr>
                <w:noProof/>
                <w:webHidden/>
              </w:rPr>
              <w:t>4</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30" w:history="1">
            <w:r w:rsidRPr="002B6D6E">
              <w:rPr>
                <w:rStyle w:val="Hyperlink"/>
                <w:noProof/>
              </w:rPr>
              <w:t>Digital Project 3 Pseudo Code</w:t>
            </w:r>
            <w:r>
              <w:rPr>
                <w:noProof/>
                <w:webHidden/>
              </w:rPr>
              <w:tab/>
            </w:r>
            <w:r>
              <w:rPr>
                <w:noProof/>
                <w:webHidden/>
              </w:rPr>
              <w:fldChar w:fldCharType="begin"/>
            </w:r>
            <w:r>
              <w:rPr>
                <w:noProof/>
                <w:webHidden/>
              </w:rPr>
              <w:instrText xml:space="preserve"> PAGEREF _Toc5283030 \h </w:instrText>
            </w:r>
            <w:r>
              <w:rPr>
                <w:noProof/>
                <w:webHidden/>
              </w:rPr>
            </w:r>
            <w:r>
              <w:rPr>
                <w:noProof/>
                <w:webHidden/>
              </w:rPr>
              <w:fldChar w:fldCharType="separate"/>
            </w:r>
            <w:r>
              <w:rPr>
                <w:noProof/>
                <w:webHidden/>
              </w:rPr>
              <w:t>5</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31" w:history="1">
            <w:r w:rsidRPr="002B6D6E">
              <w:rPr>
                <w:rStyle w:val="Hyperlink"/>
                <w:noProof/>
              </w:rPr>
              <w:t>Log book 3 Consolation Week</w:t>
            </w:r>
            <w:r>
              <w:rPr>
                <w:noProof/>
                <w:webHidden/>
              </w:rPr>
              <w:tab/>
            </w:r>
            <w:r>
              <w:rPr>
                <w:noProof/>
                <w:webHidden/>
              </w:rPr>
              <w:fldChar w:fldCharType="begin"/>
            </w:r>
            <w:r>
              <w:rPr>
                <w:noProof/>
                <w:webHidden/>
              </w:rPr>
              <w:instrText xml:space="preserve"> PAGEREF _Toc5283031 \h </w:instrText>
            </w:r>
            <w:r>
              <w:rPr>
                <w:noProof/>
                <w:webHidden/>
              </w:rPr>
            </w:r>
            <w:r>
              <w:rPr>
                <w:noProof/>
                <w:webHidden/>
              </w:rPr>
              <w:fldChar w:fldCharType="separate"/>
            </w:r>
            <w:r>
              <w:rPr>
                <w:noProof/>
                <w:webHidden/>
              </w:rPr>
              <w:t>6</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32" w:history="1">
            <w:r w:rsidRPr="002B6D6E">
              <w:rPr>
                <w:rStyle w:val="Hyperlink"/>
                <w:noProof/>
              </w:rPr>
              <w:t>Working out the values</w:t>
            </w:r>
            <w:r>
              <w:rPr>
                <w:noProof/>
                <w:webHidden/>
              </w:rPr>
              <w:tab/>
            </w:r>
            <w:r>
              <w:rPr>
                <w:noProof/>
                <w:webHidden/>
              </w:rPr>
              <w:fldChar w:fldCharType="begin"/>
            </w:r>
            <w:r>
              <w:rPr>
                <w:noProof/>
                <w:webHidden/>
              </w:rPr>
              <w:instrText xml:space="preserve"> PAGEREF _Toc5283032 \h </w:instrText>
            </w:r>
            <w:r>
              <w:rPr>
                <w:noProof/>
                <w:webHidden/>
              </w:rPr>
            </w:r>
            <w:r>
              <w:rPr>
                <w:noProof/>
                <w:webHidden/>
              </w:rPr>
              <w:fldChar w:fldCharType="separate"/>
            </w:r>
            <w:r>
              <w:rPr>
                <w:noProof/>
                <w:webHidden/>
              </w:rPr>
              <w:t>6</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33" w:history="1">
            <w:r w:rsidRPr="002B6D6E">
              <w:rPr>
                <w:rStyle w:val="Hyperlink"/>
                <w:noProof/>
              </w:rPr>
              <w:t>Log Book 4 14/3/19</w:t>
            </w:r>
            <w:r>
              <w:rPr>
                <w:noProof/>
                <w:webHidden/>
              </w:rPr>
              <w:tab/>
            </w:r>
            <w:r>
              <w:rPr>
                <w:noProof/>
                <w:webHidden/>
              </w:rPr>
              <w:fldChar w:fldCharType="begin"/>
            </w:r>
            <w:r>
              <w:rPr>
                <w:noProof/>
                <w:webHidden/>
              </w:rPr>
              <w:instrText xml:space="preserve"> PAGEREF _Toc5283033 \h </w:instrText>
            </w:r>
            <w:r>
              <w:rPr>
                <w:noProof/>
                <w:webHidden/>
              </w:rPr>
            </w:r>
            <w:r>
              <w:rPr>
                <w:noProof/>
                <w:webHidden/>
              </w:rPr>
              <w:fldChar w:fldCharType="separate"/>
            </w:r>
            <w:r>
              <w:rPr>
                <w:noProof/>
                <w:webHidden/>
              </w:rPr>
              <w:t>8</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34" w:history="1">
            <w:r w:rsidRPr="002B6D6E">
              <w:rPr>
                <w:rStyle w:val="Hyperlink"/>
                <w:noProof/>
              </w:rPr>
              <w:t>Log Book 21/3/19</w:t>
            </w:r>
            <w:r>
              <w:rPr>
                <w:noProof/>
                <w:webHidden/>
              </w:rPr>
              <w:tab/>
            </w:r>
            <w:r>
              <w:rPr>
                <w:noProof/>
                <w:webHidden/>
              </w:rPr>
              <w:fldChar w:fldCharType="begin"/>
            </w:r>
            <w:r>
              <w:rPr>
                <w:noProof/>
                <w:webHidden/>
              </w:rPr>
              <w:instrText xml:space="preserve"> PAGEREF _Toc5283034 \h </w:instrText>
            </w:r>
            <w:r>
              <w:rPr>
                <w:noProof/>
                <w:webHidden/>
              </w:rPr>
            </w:r>
            <w:r>
              <w:rPr>
                <w:noProof/>
                <w:webHidden/>
              </w:rPr>
              <w:fldChar w:fldCharType="separate"/>
            </w:r>
            <w:r>
              <w:rPr>
                <w:noProof/>
                <w:webHidden/>
              </w:rPr>
              <w:t>8</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35" w:history="1">
            <w:r w:rsidRPr="002B6D6E">
              <w:rPr>
                <w:rStyle w:val="Hyperlink"/>
                <w:noProof/>
              </w:rPr>
              <w:t>Log book 28/3/19</w:t>
            </w:r>
            <w:r>
              <w:rPr>
                <w:noProof/>
                <w:webHidden/>
              </w:rPr>
              <w:tab/>
            </w:r>
            <w:r>
              <w:rPr>
                <w:noProof/>
                <w:webHidden/>
              </w:rPr>
              <w:fldChar w:fldCharType="begin"/>
            </w:r>
            <w:r>
              <w:rPr>
                <w:noProof/>
                <w:webHidden/>
              </w:rPr>
              <w:instrText xml:space="preserve"> PAGEREF _Toc5283035 \h </w:instrText>
            </w:r>
            <w:r>
              <w:rPr>
                <w:noProof/>
                <w:webHidden/>
              </w:rPr>
            </w:r>
            <w:r>
              <w:rPr>
                <w:noProof/>
                <w:webHidden/>
              </w:rPr>
              <w:fldChar w:fldCharType="separate"/>
            </w:r>
            <w:r>
              <w:rPr>
                <w:noProof/>
                <w:webHidden/>
              </w:rPr>
              <w:t>8</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36" w:history="1">
            <w:r w:rsidRPr="002B6D6E">
              <w:rPr>
                <w:rStyle w:val="Hyperlink"/>
                <w:noProof/>
              </w:rPr>
              <w:t>Log book 1/4/19</w:t>
            </w:r>
            <w:r>
              <w:rPr>
                <w:noProof/>
                <w:webHidden/>
              </w:rPr>
              <w:tab/>
            </w:r>
            <w:r>
              <w:rPr>
                <w:noProof/>
                <w:webHidden/>
              </w:rPr>
              <w:fldChar w:fldCharType="begin"/>
            </w:r>
            <w:r>
              <w:rPr>
                <w:noProof/>
                <w:webHidden/>
              </w:rPr>
              <w:instrText xml:space="preserve"> PAGEREF _Toc5283036 \h </w:instrText>
            </w:r>
            <w:r>
              <w:rPr>
                <w:noProof/>
                <w:webHidden/>
              </w:rPr>
            </w:r>
            <w:r>
              <w:rPr>
                <w:noProof/>
                <w:webHidden/>
              </w:rPr>
              <w:fldChar w:fldCharType="separate"/>
            </w:r>
            <w:r>
              <w:rPr>
                <w:noProof/>
                <w:webHidden/>
              </w:rPr>
              <w:t>9</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37" w:history="1">
            <w:r w:rsidRPr="002B6D6E">
              <w:rPr>
                <w:rStyle w:val="Hyperlink"/>
                <w:noProof/>
              </w:rPr>
              <w:t>Testing and analysis</w:t>
            </w:r>
            <w:r>
              <w:rPr>
                <w:noProof/>
                <w:webHidden/>
              </w:rPr>
              <w:tab/>
            </w:r>
            <w:r>
              <w:rPr>
                <w:noProof/>
                <w:webHidden/>
              </w:rPr>
              <w:fldChar w:fldCharType="begin"/>
            </w:r>
            <w:r>
              <w:rPr>
                <w:noProof/>
                <w:webHidden/>
              </w:rPr>
              <w:instrText xml:space="preserve"> PAGEREF _Toc5283037 \h </w:instrText>
            </w:r>
            <w:r>
              <w:rPr>
                <w:noProof/>
                <w:webHidden/>
              </w:rPr>
            </w:r>
            <w:r>
              <w:rPr>
                <w:noProof/>
                <w:webHidden/>
              </w:rPr>
              <w:fldChar w:fldCharType="separate"/>
            </w:r>
            <w:r>
              <w:rPr>
                <w:noProof/>
                <w:webHidden/>
              </w:rPr>
              <w:t>9</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38" w:history="1">
            <w:r w:rsidRPr="002B6D6E">
              <w:rPr>
                <w:rStyle w:val="Hyperlink"/>
                <w:noProof/>
              </w:rPr>
              <w:t>Checking frequency’s</w:t>
            </w:r>
            <w:r>
              <w:rPr>
                <w:noProof/>
                <w:webHidden/>
              </w:rPr>
              <w:tab/>
            </w:r>
            <w:r>
              <w:rPr>
                <w:noProof/>
                <w:webHidden/>
              </w:rPr>
              <w:fldChar w:fldCharType="begin"/>
            </w:r>
            <w:r>
              <w:rPr>
                <w:noProof/>
                <w:webHidden/>
              </w:rPr>
              <w:instrText xml:space="preserve"> PAGEREF _Toc5283038 \h </w:instrText>
            </w:r>
            <w:r>
              <w:rPr>
                <w:noProof/>
                <w:webHidden/>
              </w:rPr>
            </w:r>
            <w:r>
              <w:rPr>
                <w:noProof/>
                <w:webHidden/>
              </w:rPr>
              <w:fldChar w:fldCharType="separate"/>
            </w:r>
            <w:r>
              <w:rPr>
                <w:noProof/>
                <w:webHidden/>
              </w:rPr>
              <w:t>9</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39" w:history="1">
            <w:r w:rsidRPr="002B6D6E">
              <w:rPr>
                <w:rStyle w:val="Hyperlink"/>
                <w:noProof/>
              </w:rPr>
              <w:t>Improved frequency’s</w:t>
            </w:r>
            <w:r>
              <w:rPr>
                <w:noProof/>
                <w:webHidden/>
              </w:rPr>
              <w:tab/>
            </w:r>
            <w:r>
              <w:rPr>
                <w:noProof/>
                <w:webHidden/>
              </w:rPr>
              <w:fldChar w:fldCharType="begin"/>
            </w:r>
            <w:r>
              <w:rPr>
                <w:noProof/>
                <w:webHidden/>
              </w:rPr>
              <w:instrText xml:space="preserve"> PAGEREF _Toc5283039 \h </w:instrText>
            </w:r>
            <w:r>
              <w:rPr>
                <w:noProof/>
                <w:webHidden/>
              </w:rPr>
            </w:r>
            <w:r>
              <w:rPr>
                <w:noProof/>
                <w:webHidden/>
              </w:rPr>
              <w:fldChar w:fldCharType="separate"/>
            </w:r>
            <w:r>
              <w:rPr>
                <w:noProof/>
                <w:webHidden/>
              </w:rPr>
              <w:t>11</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40" w:history="1">
            <w:r w:rsidRPr="002B6D6E">
              <w:rPr>
                <w:rStyle w:val="Hyperlink"/>
                <w:noProof/>
              </w:rPr>
              <w:t>Frequencies review</w:t>
            </w:r>
            <w:r>
              <w:rPr>
                <w:noProof/>
                <w:webHidden/>
              </w:rPr>
              <w:tab/>
            </w:r>
            <w:r>
              <w:rPr>
                <w:noProof/>
                <w:webHidden/>
              </w:rPr>
              <w:fldChar w:fldCharType="begin"/>
            </w:r>
            <w:r>
              <w:rPr>
                <w:noProof/>
                <w:webHidden/>
              </w:rPr>
              <w:instrText xml:space="preserve"> PAGEREF _Toc5283040 \h </w:instrText>
            </w:r>
            <w:r>
              <w:rPr>
                <w:noProof/>
                <w:webHidden/>
              </w:rPr>
            </w:r>
            <w:r>
              <w:rPr>
                <w:noProof/>
                <w:webHidden/>
              </w:rPr>
              <w:fldChar w:fldCharType="separate"/>
            </w:r>
            <w:r>
              <w:rPr>
                <w:noProof/>
                <w:webHidden/>
              </w:rPr>
              <w:t>13</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41" w:history="1">
            <w:r w:rsidRPr="002B6D6E">
              <w:rPr>
                <w:rStyle w:val="Hyperlink"/>
                <w:noProof/>
              </w:rPr>
              <w:t>RC Circuit</w:t>
            </w:r>
            <w:r>
              <w:rPr>
                <w:noProof/>
                <w:webHidden/>
              </w:rPr>
              <w:tab/>
            </w:r>
            <w:r>
              <w:rPr>
                <w:noProof/>
                <w:webHidden/>
              </w:rPr>
              <w:fldChar w:fldCharType="begin"/>
            </w:r>
            <w:r>
              <w:rPr>
                <w:noProof/>
                <w:webHidden/>
              </w:rPr>
              <w:instrText xml:space="preserve"> PAGEREF _Toc5283041 \h </w:instrText>
            </w:r>
            <w:r>
              <w:rPr>
                <w:noProof/>
                <w:webHidden/>
              </w:rPr>
            </w:r>
            <w:r>
              <w:rPr>
                <w:noProof/>
                <w:webHidden/>
              </w:rPr>
              <w:fldChar w:fldCharType="separate"/>
            </w:r>
            <w:r>
              <w:rPr>
                <w:noProof/>
                <w:webHidden/>
              </w:rPr>
              <w:t>14</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42" w:history="1">
            <w:r w:rsidRPr="002B6D6E">
              <w:rPr>
                <w:rStyle w:val="Hyperlink"/>
                <w:noProof/>
              </w:rPr>
              <w:t>Capacitor</w:t>
            </w:r>
            <w:r>
              <w:rPr>
                <w:noProof/>
                <w:webHidden/>
              </w:rPr>
              <w:tab/>
            </w:r>
            <w:r>
              <w:rPr>
                <w:noProof/>
                <w:webHidden/>
              </w:rPr>
              <w:fldChar w:fldCharType="begin"/>
            </w:r>
            <w:r>
              <w:rPr>
                <w:noProof/>
                <w:webHidden/>
              </w:rPr>
              <w:instrText xml:space="preserve"> PAGEREF _Toc5283042 \h </w:instrText>
            </w:r>
            <w:r>
              <w:rPr>
                <w:noProof/>
                <w:webHidden/>
              </w:rPr>
            </w:r>
            <w:r>
              <w:rPr>
                <w:noProof/>
                <w:webHidden/>
              </w:rPr>
              <w:fldChar w:fldCharType="separate"/>
            </w:r>
            <w:r>
              <w:rPr>
                <w:noProof/>
                <w:webHidden/>
              </w:rPr>
              <w:t>14</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43" w:history="1">
            <w:r w:rsidRPr="002B6D6E">
              <w:rPr>
                <w:rStyle w:val="Hyperlink"/>
                <w:noProof/>
              </w:rPr>
              <w:t>Resistor</w:t>
            </w:r>
            <w:r>
              <w:rPr>
                <w:noProof/>
                <w:webHidden/>
              </w:rPr>
              <w:tab/>
            </w:r>
            <w:r>
              <w:rPr>
                <w:noProof/>
                <w:webHidden/>
              </w:rPr>
              <w:fldChar w:fldCharType="begin"/>
            </w:r>
            <w:r>
              <w:rPr>
                <w:noProof/>
                <w:webHidden/>
              </w:rPr>
              <w:instrText xml:space="preserve"> PAGEREF _Toc5283043 \h </w:instrText>
            </w:r>
            <w:r>
              <w:rPr>
                <w:noProof/>
                <w:webHidden/>
              </w:rPr>
            </w:r>
            <w:r>
              <w:rPr>
                <w:noProof/>
                <w:webHidden/>
              </w:rPr>
              <w:fldChar w:fldCharType="separate"/>
            </w:r>
            <w:r>
              <w:rPr>
                <w:noProof/>
                <w:webHidden/>
              </w:rPr>
              <w:t>14</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44" w:history="1">
            <w:r w:rsidRPr="002B6D6E">
              <w:rPr>
                <w:rStyle w:val="Hyperlink"/>
                <w:noProof/>
              </w:rPr>
              <w:t>Block Diagram – Hardware</w:t>
            </w:r>
            <w:r>
              <w:rPr>
                <w:noProof/>
                <w:webHidden/>
              </w:rPr>
              <w:tab/>
            </w:r>
            <w:r>
              <w:rPr>
                <w:noProof/>
                <w:webHidden/>
              </w:rPr>
              <w:fldChar w:fldCharType="begin"/>
            </w:r>
            <w:r>
              <w:rPr>
                <w:noProof/>
                <w:webHidden/>
              </w:rPr>
              <w:instrText xml:space="preserve"> PAGEREF _Toc5283044 \h </w:instrText>
            </w:r>
            <w:r>
              <w:rPr>
                <w:noProof/>
                <w:webHidden/>
              </w:rPr>
            </w:r>
            <w:r>
              <w:rPr>
                <w:noProof/>
                <w:webHidden/>
              </w:rPr>
              <w:fldChar w:fldCharType="separate"/>
            </w:r>
            <w:r>
              <w:rPr>
                <w:noProof/>
                <w:webHidden/>
              </w:rPr>
              <w:t>15</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45" w:history="1">
            <w:r w:rsidRPr="002B6D6E">
              <w:rPr>
                <w:rStyle w:val="Hyperlink"/>
                <w:noProof/>
              </w:rPr>
              <w:t>Circuit - Schematic</w:t>
            </w:r>
            <w:r>
              <w:rPr>
                <w:noProof/>
                <w:webHidden/>
              </w:rPr>
              <w:tab/>
            </w:r>
            <w:r>
              <w:rPr>
                <w:noProof/>
                <w:webHidden/>
              </w:rPr>
              <w:fldChar w:fldCharType="begin"/>
            </w:r>
            <w:r>
              <w:rPr>
                <w:noProof/>
                <w:webHidden/>
              </w:rPr>
              <w:instrText xml:space="preserve"> PAGEREF _Toc5283045 \h </w:instrText>
            </w:r>
            <w:r>
              <w:rPr>
                <w:noProof/>
                <w:webHidden/>
              </w:rPr>
            </w:r>
            <w:r>
              <w:rPr>
                <w:noProof/>
                <w:webHidden/>
              </w:rPr>
              <w:fldChar w:fldCharType="separate"/>
            </w:r>
            <w:r>
              <w:rPr>
                <w:noProof/>
                <w:webHidden/>
              </w:rPr>
              <w:t>15</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46" w:history="1">
            <w:r w:rsidRPr="002B6D6E">
              <w:rPr>
                <w:rStyle w:val="Hyperlink"/>
                <w:noProof/>
              </w:rPr>
              <w:t>Final Program</w:t>
            </w:r>
            <w:r>
              <w:rPr>
                <w:noProof/>
                <w:webHidden/>
              </w:rPr>
              <w:tab/>
            </w:r>
            <w:r>
              <w:rPr>
                <w:noProof/>
                <w:webHidden/>
              </w:rPr>
              <w:fldChar w:fldCharType="begin"/>
            </w:r>
            <w:r>
              <w:rPr>
                <w:noProof/>
                <w:webHidden/>
              </w:rPr>
              <w:instrText xml:space="preserve"> PAGEREF _Toc5283046 \h </w:instrText>
            </w:r>
            <w:r>
              <w:rPr>
                <w:noProof/>
                <w:webHidden/>
              </w:rPr>
            </w:r>
            <w:r>
              <w:rPr>
                <w:noProof/>
                <w:webHidden/>
              </w:rPr>
              <w:fldChar w:fldCharType="separate"/>
            </w:r>
            <w:r>
              <w:rPr>
                <w:noProof/>
                <w:webHidden/>
              </w:rPr>
              <w:t>16</w:t>
            </w:r>
            <w:r>
              <w:rPr>
                <w:noProof/>
                <w:webHidden/>
              </w:rPr>
              <w:fldChar w:fldCharType="end"/>
            </w:r>
          </w:hyperlink>
        </w:p>
        <w:p w:rsidR="00F22AAE" w:rsidRDefault="00F22AAE">
          <w:pPr>
            <w:pStyle w:val="TOC1"/>
            <w:tabs>
              <w:tab w:val="right" w:leader="dot" w:pos="9016"/>
            </w:tabs>
            <w:rPr>
              <w:rFonts w:eastAsiaTheme="minorEastAsia"/>
              <w:noProof/>
              <w:lang w:eastAsia="en-GB"/>
            </w:rPr>
          </w:pPr>
          <w:hyperlink w:anchor="_Toc5283047" w:history="1">
            <w:r w:rsidRPr="002B6D6E">
              <w:rPr>
                <w:rStyle w:val="Hyperlink"/>
                <w:noProof/>
              </w:rPr>
              <w:t>Evaluation</w:t>
            </w:r>
            <w:r>
              <w:rPr>
                <w:noProof/>
                <w:webHidden/>
              </w:rPr>
              <w:tab/>
            </w:r>
            <w:r>
              <w:rPr>
                <w:noProof/>
                <w:webHidden/>
              </w:rPr>
              <w:fldChar w:fldCharType="begin"/>
            </w:r>
            <w:r>
              <w:rPr>
                <w:noProof/>
                <w:webHidden/>
              </w:rPr>
              <w:instrText xml:space="preserve"> PAGEREF _Toc5283047 \h </w:instrText>
            </w:r>
            <w:r>
              <w:rPr>
                <w:noProof/>
                <w:webHidden/>
              </w:rPr>
            </w:r>
            <w:r>
              <w:rPr>
                <w:noProof/>
                <w:webHidden/>
              </w:rPr>
              <w:fldChar w:fldCharType="separate"/>
            </w:r>
            <w:r>
              <w:rPr>
                <w:noProof/>
                <w:webHidden/>
              </w:rPr>
              <w:t>20</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48" w:history="1">
            <w:r w:rsidRPr="002B6D6E">
              <w:rPr>
                <w:rStyle w:val="Hyperlink"/>
                <w:noProof/>
              </w:rPr>
              <w:t>Program</w:t>
            </w:r>
            <w:r>
              <w:rPr>
                <w:noProof/>
                <w:webHidden/>
              </w:rPr>
              <w:tab/>
            </w:r>
            <w:r>
              <w:rPr>
                <w:noProof/>
                <w:webHidden/>
              </w:rPr>
              <w:fldChar w:fldCharType="begin"/>
            </w:r>
            <w:r>
              <w:rPr>
                <w:noProof/>
                <w:webHidden/>
              </w:rPr>
              <w:instrText xml:space="preserve"> PAGEREF _Toc5283048 \h </w:instrText>
            </w:r>
            <w:r>
              <w:rPr>
                <w:noProof/>
                <w:webHidden/>
              </w:rPr>
            </w:r>
            <w:r>
              <w:rPr>
                <w:noProof/>
                <w:webHidden/>
              </w:rPr>
              <w:fldChar w:fldCharType="separate"/>
            </w:r>
            <w:r>
              <w:rPr>
                <w:noProof/>
                <w:webHidden/>
              </w:rPr>
              <w:t>20</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49" w:history="1">
            <w:r w:rsidRPr="002B6D6E">
              <w:rPr>
                <w:rStyle w:val="Hyperlink"/>
                <w:noProof/>
              </w:rPr>
              <w:t>Hardware</w:t>
            </w:r>
            <w:r>
              <w:rPr>
                <w:noProof/>
                <w:webHidden/>
              </w:rPr>
              <w:tab/>
            </w:r>
            <w:r>
              <w:rPr>
                <w:noProof/>
                <w:webHidden/>
              </w:rPr>
              <w:fldChar w:fldCharType="begin"/>
            </w:r>
            <w:r>
              <w:rPr>
                <w:noProof/>
                <w:webHidden/>
              </w:rPr>
              <w:instrText xml:space="preserve"> PAGEREF _Toc5283049 \h </w:instrText>
            </w:r>
            <w:r>
              <w:rPr>
                <w:noProof/>
                <w:webHidden/>
              </w:rPr>
            </w:r>
            <w:r>
              <w:rPr>
                <w:noProof/>
                <w:webHidden/>
              </w:rPr>
              <w:fldChar w:fldCharType="separate"/>
            </w:r>
            <w:r>
              <w:rPr>
                <w:noProof/>
                <w:webHidden/>
              </w:rPr>
              <w:t>20</w:t>
            </w:r>
            <w:r>
              <w:rPr>
                <w:noProof/>
                <w:webHidden/>
              </w:rPr>
              <w:fldChar w:fldCharType="end"/>
            </w:r>
          </w:hyperlink>
        </w:p>
        <w:p w:rsidR="00F22AAE" w:rsidRDefault="00F22AAE">
          <w:pPr>
            <w:pStyle w:val="TOC2"/>
            <w:tabs>
              <w:tab w:val="right" w:leader="dot" w:pos="9016"/>
            </w:tabs>
            <w:rPr>
              <w:rFonts w:eastAsiaTheme="minorEastAsia"/>
              <w:noProof/>
              <w:lang w:eastAsia="en-GB"/>
            </w:rPr>
          </w:pPr>
          <w:hyperlink w:anchor="_Toc5283050" w:history="1">
            <w:r w:rsidRPr="002B6D6E">
              <w:rPr>
                <w:rStyle w:val="Hyperlink"/>
                <w:noProof/>
              </w:rPr>
              <w:t>Output frequencies</w:t>
            </w:r>
            <w:r>
              <w:rPr>
                <w:noProof/>
                <w:webHidden/>
              </w:rPr>
              <w:tab/>
            </w:r>
            <w:r>
              <w:rPr>
                <w:noProof/>
                <w:webHidden/>
              </w:rPr>
              <w:fldChar w:fldCharType="begin"/>
            </w:r>
            <w:r>
              <w:rPr>
                <w:noProof/>
                <w:webHidden/>
              </w:rPr>
              <w:instrText xml:space="preserve"> PAGEREF _Toc5283050 \h </w:instrText>
            </w:r>
            <w:r>
              <w:rPr>
                <w:noProof/>
                <w:webHidden/>
              </w:rPr>
            </w:r>
            <w:r>
              <w:rPr>
                <w:noProof/>
                <w:webHidden/>
              </w:rPr>
              <w:fldChar w:fldCharType="separate"/>
            </w:r>
            <w:r>
              <w:rPr>
                <w:noProof/>
                <w:webHidden/>
              </w:rPr>
              <w:t>21</w:t>
            </w:r>
            <w:r>
              <w:rPr>
                <w:noProof/>
                <w:webHidden/>
              </w:rPr>
              <w:fldChar w:fldCharType="end"/>
            </w:r>
          </w:hyperlink>
        </w:p>
        <w:p w:rsidR="00C8111C" w:rsidRDefault="00C8111C">
          <w:r>
            <w:rPr>
              <w:b/>
              <w:bCs/>
              <w:noProof/>
            </w:rPr>
            <w:fldChar w:fldCharType="end"/>
          </w:r>
        </w:p>
      </w:sdtContent>
    </w:sdt>
    <w:p w:rsidR="00C8111C" w:rsidRDefault="00C8111C"/>
    <w:p w:rsidR="00C8111C" w:rsidRDefault="00C8111C">
      <w:bookmarkStart w:id="0" w:name="_GoBack"/>
      <w:bookmarkEnd w:id="0"/>
    </w:p>
    <w:p w:rsidR="00C8111C" w:rsidRDefault="00C8111C">
      <w:r>
        <w:br w:type="page"/>
      </w:r>
    </w:p>
    <w:p w:rsidR="00C8111C" w:rsidRDefault="00575B86" w:rsidP="00575B86">
      <w:pPr>
        <w:pStyle w:val="Heading1"/>
      </w:pPr>
      <w:bookmarkStart w:id="1" w:name="_Toc5283026"/>
      <w:r>
        <w:lastRenderedPageBreak/>
        <w:t>Log Book 1 21/2/19</w:t>
      </w:r>
      <w:bookmarkEnd w:id="1"/>
      <w:r>
        <w:t xml:space="preserve"> </w:t>
      </w:r>
    </w:p>
    <w:p w:rsidR="00575B86" w:rsidRDefault="00575B86" w:rsidP="00575B86">
      <w:r>
        <w:t xml:space="preserve">First week </w:t>
      </w:r>
    </w:p>
    <w:p w:rsidR="00575B86" w:rsidRDefault="00575B86" w:rsidP="00575B86"/>
    <w:p w:rsidR="006E1B1C" w:rsidRDefault="006E1B1C" w:rsidP="00575B86">
      <w:r>
        <w:t xml:space="preserve">To start the </w:t>
      </w:r>
      <w:r w:rsidR="0001444A">
        <w:t>code,</w:t>
      </w:r>
      <w:r>
        <w:t xml:space="preserve"> I have done some research and found this website</w:t>
      </w:r>
      <w:r w:rsidR="00B65AE2">
        <w:t xml:space="preserve">. </w:t>
      </w:r>
    </w:p>
    <w:p w:rsidR="00B65AE2" w:rsidRDefault="00F22AAE" w:rsidP="00575B86">
      <w:hyperlink r:id="rId6" w:history="1">
        <w:r w:rsidR="00B65AE2" w:rsidRPr="00683EFA">
          <w:rPr>
            <w:rStyle w:val="Hyperlink"/>
          </w:rPr>
          <w:t>https://alselectro.wordpress.com/tag/how-to-write-c-code-in-keil/</w:t>
        </w:r>
      </w:hyperlink>
    </w:p>
    <w:p w:rsidR="005277C4" w:rsidRDefault="005277C4" w:rsidP="00575B86"/>
    <w:p w:rsidR="005277C4" w:rsidRDefault="005277C4" w:rsidP="00575B86">
      <w:r>
        <w:t xml:space="preserve">In the </w:t>
      </w:r>
      <w:proofErr w:type="spellStart"/>
      <w:r>
        <w:t>phycial</w:t>
      </w:r>
      <w:proofErr w:type="spellEnd"/>
      <w:r>
        <w:t xml:space="preserve"> log book is the notes about the lab book</w:t>
      </w:r>
    </w:p>
    <w:p w:rsidR="005277C4" w:rsidRDefault="005277C4" w:rsidP="00575B86">
      <w:r>
        <w:t>Write up that in neat for this log book.</w:t>
      </w:r>
    </w:p>
    <w:p w:rsidR="005277C4" w:rsidRDefault="005277C4" w:rsidP="00575B86"/>
    <w:p w:rsidR="00227DE5" w:rsidRDefault="00227DE5" w:rsidP="00227DE5">
      <w:pPr>
        <w:pStyle w:val="Heading1"/>
      </w:pPr>
      <w:bookmarkStart w:id="2" w:name="_Toc5283027"/>
      <w:r>
        <w:t>Log Book 2 28/2/19</w:t>
      </w:r>
      <w:bookmarkEnd w:id="2"/>
    </w:p>
    <w:p w:rsidR="00227DE5" w:rsidRDefault="00227DE5" w:rsidP="00227DE5"/>
    <w:p w:rsidR="00227DE5" w:rsidRDefault="00227DE5" w:rsidP="00227DE5">
      <w:r>
        <w:t xml:space="preserve">Starting the main project file from the template made last week. Then I can start the project as a basic structure then build on that for the final project. </w:t>
      </w:r>
    </w:p>
    <w:p w:rsidR="005F1AC8" w:rsidRDefault="00B9399E" w:rsidP="00575B86">
      <w:r>
        <w:t>I have followed the tutorial on how to make the C file in Kiel</w:t>
      </w:r>
      <w:r w:rsidR="00173B76">
        <w:t xml:space="preserve">. I have made sure all the files are there. Now I need to write the program. I will start by naming all the pins that will be used in the code. To do this I need to choose the output pin, then I need to find a push button program to find out how inputs work in Kiel C. </w:t>
      </w:r>
    </w:p>
    <w:p w:rsidR="005F1AC8" w:rsidRDefault="005F1AC8" w:rsidP="005F1AC8">
      <w:pPr>
        <w:pStyle w:val="Heading2"/>
      </w:pPr>
      <w:bookmarkStart w:id="3" w:name="_Toc5283028"/>
      <w:r>
        <w:t>Research</w:t>
      </w:r>
      <w:bookmarkEnd w:id="3"/>
    </w:p>
    <w:p w:rsidR="005F1AC8" w:rsidRDefault="005F1AC8" w:rsidP="005F1AC8">
      <w:r>
        <w:t xml:space="preserve">In research this week I have found a link to how to create a sinewave from a micro controller in C. The link below is how to create a sinewave in C. </w:t>
      </w:r>
    </w:p>
    <w:p w:rsidR="005F1AC8" w:rsidRDefault="00F22AAE" w:rsidP="005F1AC8">
      <w:hyperlink r:id="rId7" w:history="1">
        <w:r w:rsidR="005F1AC8" w:rsidRPr="00016290">
          <w:rPr>
            <w:rStyle w:val="Hyperlink"/>
          </w:rPr>
          <w:t>http://www.keil.com/support/man/docs/uv4/uv4_sm_ai_sinewave.htm</w:t>
        </w:r>
      </w:hyperlink>
    </w:p>
    <w:p w:rsidR="00016AC4" w:rsidRDefault="00016AC4" w:rsidP="005F1AC8">
      <w:r>
        <w:t xml:space="preserve">I have found some code that shows how to set up a push button in C. </w:t>
      </w:r>
      <w:r w:rsidR="008B0FD0">
        <w:t xml:space="preserve">This will be very useful for the program as interrupts are included within this website. </w:t>
      </w:r>
    </w:p>
    <w:p w:rsidR="00016AC4" w:rsidRDefault="00F22AAE" w:rsidP="005F1AC8">
      <w:hyperlink r:id="rId8" w:history="1">
        <w:r w:rsidR="00016AC4" w:rsidRPr="00016290">
          <w:rPr>
            <w:rStyle w:val="Hyperlink"/>
          </w:rPr>
          <w:t>http://www.keil.com/support/man/docs/uv4/uv4_sm_di_push_button.htm</w:t>
        </w:r>
      </w:hyperlink>
    </w:p>
    <w:p w:rsidR="00016AC4" w:rsidRDefault="00016AC4" w:rsidP="005F1AC8"/>
    <w:p w:rsidR="00E03E3D" w:rsidRDefault="00E03E3D" w:rsidP="005F1AC8">
      <w:r>
        <w:t>watched this video on how to program push buttons</w:t>
      </w:r>
    </w:p>
    <w:p w:rsidR="00E03E3D" w:rsidRDefault="00F22AAE" w:rsidP="005F1AC8">
      <w:hyperlink r:id="rId9" w:history="1">
        <w:r w:rsidR="00E03E3D" w:rsidRPr="004E75D4">
          <w:rPr>
            <w:rStyle w:val="Hyperlink"/>
          </w:rPr>
          <w:t>https://www.youtube.com/watch?v=IzPlCVgH-es</w:t>
        </w:r>
      </w:hyperlink>
    </w:p>
    <w:p w:rsidR="00E03E3D" w:rsidRDefault="00E03E3D" w:rsidP="005F1AC8"/>
    <w:p w:rsidR="005F1AC8" w:rsidRPr="005F1AC8" w:rsidRDefault="005F1AC8" w:rsidP="005F1AC8"/>
    <w:p w:rsidR="006E1B1C" w:rsidRDefault="00B24C75" w:rsidP="00575B86">
      <w:r>
        <w:t xml:space="preserve">I looked on </w:t>
      </w:r>
      <w:proofErr w:type="spellStart"/>
      <w:r>
        <w:t>Youtube</w:t>
      </w:r>
      <w:proofErr w:type="spellEnd"/>
      <w:r>
        <w:t xml:space="preserve"> to how to create a sine wave in </w:t>
      </w:r>
      <w:proofErr w:type="spellStart"/>
      <w:r>
        <w:t>kiel</w:t>
      </w:r>
      <w:proofErr w:type="spellEnd"/>
      <w:r>
        <w:t xml:space="preserve"> and found this video</w:t>
      </w:r>
      <w:r w:rsidR="00021D6C">
        <w:t xml:space="preserve"> and gave me the values for a sinewave. </w:t>
      </w:r>
    </w:p>
    <w:p w:rsidR="00021D6C" w:rsidRDefault="00F22AAE" w:rsidP="00575B86">
      <w:hyperlink r:id="rId10" w:history="1">
        <w:r w:rsidR="00021D6C" w:rsidRPr="005B5534">
          <w:rPr>
            <w:rStyle w:val="Hyperlink"/>
          </w:rPr>
          <w:t>https://www.youtube.com/watch?v=YyElFTMbknM</w:t>
        </w:r>
      </w:hyperlink>
    </w:p>
    <w:p w:rsidR="00021D6C" w:rsidRDefault="00021D6C" w:rsidP="00575B86">
      <w:r>
        <w:t xml:space="preserve">I had an idea that if </w:t>
      </w:r>
      <w:r w:rsidR="000230BF">
        <w:t>the input of each button is equal to the difference between the values in the array the frequency of the sinewave can be changed</w:t>
      </w:r>
      <w:r w:rsidR="00A811A2">
        <w:t xml:space="preserve">. The value from this can be the button input </w:t>
      </w:r>
      <w:r w:rsidR="00A811A2">
        <w:lastRenderedPageBreak/>
        <w:t xml:space="preserve">into the </w:t>
      </w:r>
      <w:proofErr w:type="spellStart"/>
      <w:r w:rsidR="00A811A2">
        <w:t>algithrm</w:t>
      </w:r>
      <w:proofErr w:type="spellEnd"/>
      <w:r w:rsidR="00A811A2">
        <w:t xml:space="preserve">. This means the code can very efficient. When there is an </w:t>
      </w:r>
      <w:r w:rsidR="000230BF">
        <w:t>input,</w:t>
      </w:r>
      <w:r w:rsidR="00A811A2">
        <w:t xml:space="preserve"> the wave waves are printed. </w:t>
      </w:r>
    </w:p>
    <w:p w:rsidR="00A811A2" w:rsidRDefault="00DA6447" w:rsidP="00575B86">
      <w:r>
        <w:rPr>
          <w:noProof/>
          <w:lang w:eastAsia="en-GB"/>
        </w:rPr>
        <w:drawing>
          <wp:anchor distT="0" distB="0" distL="114300" distR="114300" simplePos="0" relativeHeight="251665408" behindDoc="0" locked="0" layoutInCell="1" allowOverlap="1">
            <wp:simplePos x="0" y="0"/>
            <wp:positionH relativeFrom="margin">
              <wp:posOffset>2261235</wp:posOffset>
            </wp:positionH>
            <wp:positionV relativeFrom="paragraph">
              <wp:posOffset>35560</wp:posOffset>
            </wp:positionV>
            <wp:extent cx="3462655" cy="2219325"/>
            <wp:effectExtent l="0" t="0" r="444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extLst>
                        <a:ext uri="{28A0092B-C50C-407E-A947-70E740481C1C}">
                          <a14:useLocalDpi xmlns:a14="http://schemas.microsoft.com/office/drawing/2010/main" val="0"/>
                        </a:ext>
                      </a:extLst>
                    </a:blip>
                    <a:srcRect l="-1" r="42425" b="34410"/>
                    <a:stretch/>
                  </pic:blipFill>
                  <pic:spPr bwMode="auto">
                    <a:xfrm>
                      <a:off x="0" y="0"/>
                      <a:ext cx="3462655" cy="2219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811A2">
        <w:t>The values are in an array and run through. The speed of the inputs are control</w:t>
      </w:r>
      <w:r w:rsidR="00CC3961">
        <w:t xml:space="preserve">led by what button is pressed. I have created this idea in code blocks IDE so I can test the system so when I can access Kiel I can adept the code and run the program. </w:t>
      </w:r>
    </w:p>
    <w:p w:rsidR="000230BF" w:rsidRDefault="000230BF" w:rsidP="00575B86">
      <w:r>
        <w:t xml:space="preserve">The scan </w:t>
      </w:r>
      <w:r w:rsidR="006F4735">
        <w:t>repeats</w:t>
      </w:r>
      <w:r>
        <w:t xml:space="preserve"> the button inputs and the prints is the pin values to the speaker. </w:t>
      </w:r>
    </w:p>
    <w:p w:rsidR="00195A44" w:rsidRDefault="00195A44" w:rsidP="00575B86">
      <w:r>
        <w:t>The console shows the output on the pin in one period of the wave.</w:t>
      </w:r>
    </w:p>
    <w:p w:rsidR="006D2080" w:rsidRDefault="00E65469" w:rsidP="00575B86">
      <w:r>
        <w:t xml:space="preserve">The delay function will be different on the micro-controller because the time is not set on a computers clock but the amount of loops </w:t>
      </w:r>
      <w:r w:rsidR="007179EB">
        <w:t>that will run through.</w:t>
      </w:r>
      <w:r w:rsidR="006D2080">
        <w:t xml:space="preserve"> I will need to look through the video again to make sure </w:t>
      </w:r>
      <w:proofErr w:type="spellStart"/>
      <w:r w:rsidR="006D2080">
        <w:t>i</w:t>
      </w:r>
      <w:proofErr w:type="spellEnd"/>
      <w:r w:rsidR="006D2080">
        <w:t xml:space="preserve"> can have the sinewave working perfectly.</w:t>
      </w:r>
    </w:p>
    <w:p w:rsidR="00CC3961" w:rsidRDefault="004C79BD" w:rsidP="00575B86">
      <w:r>
        <w:rPr>
          <w:noProof/>
          <w:lang w:eastAsia="en-GB"/>
        </w:rPr>
        <w:drawing>
          <wp:anchor distT="0" distB="0" distL="114300" distR="114300" simplePos="0" relativeHeight="251666432" behindDoc="0" locked="0" layoutInCell="1" allowOverlap="1">
            <wp:simplePos x="0" y="0"/>
            <wp:positionH relativeFrom="margin">
              <wp:align>right</wp:align>
            </wp:positionH>
            <wp:positionV relativeFrom="paragraph">
              <wp:posOffset>10795</wp:posOffset>
            </wp:positionV>
            <wp:extent cx="2952750" cy="2106930"/>
            <wp:effectExtent l="0" t="0" r="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l="10802" t="20681" r="56127" b="37365"/>
                    <a:stretch/>
                  </pic:blipFill>
                  <pic:spPr bwMode="auto">
                    <a:xfrm>
                      <a:off x="0" y="0"/>
                      <a:ext cx="2952750" cy="21069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21D6C" w:rsidRPr="00575B86" w:rsidRDefault="00021D6C" w:rsidP="00575B86"/>
    <w:p w:rsidR="00C8111C" w:rsidRDefault="00C8111C">
      <w:r>
        <w:br w:type="page"/>
      </w:r>
    </w:p>
    <w:p w:rsidR="00AA22B4" w:rsidRDefault="00AA22B4" w:rsidP="00E8377D">
      <w:pPr>
        <w:pStyle w:val="Heading2"/>
      </w:pPr>
      <w:bookmarkStart w:id="4" w:name="_Toc5283029"/>
      <w:r>
        <w:lastRenderedPageBreak/>
        <w:t>Creating a sinewave with Kiel</w:t>
      </w:r>
      <w:bookmarkEnd w:id="4"/>
    </w:p>
    <w:p w:rsidR="00195A44" w:rsidRDefault="00127929">
      <w:r>
        <w:t>From one of the links in the research part of this week on how to create a sinewave. The code works by using a for loop to run through all the variables in the sinewave array. The variables in the sinewave array</w:t>
      </w:r>
      <w:r w:rsidR="00B94AC5">
        <w:t xml:space="preserve"> are the instantons values on the wave every one sixth of the period. </w:t>
      </w:r>
      <w:r w:rsidR="0096702A">
        <w:t>The for lo</w:t>
      </w:r>
      <w:r w:rsidR="00A570AE">
        <w:t>op works by starting for a selected value until a set value and increments by the amount set. In this case start on the 0 value of the array (128) and count to the 16</w:t>
      </w:r>
      <w:r w:rsidR="00A570AE" w:rsidRPr="00A570AE">
        <w:rPr>
          <w:vertAlign w:val="superscript"/>
        </w:rPr>
        <w:t>th</w:t>
      </w:r>
      <w:r w:rsidR="00A570AE">
        <w:t xml:space="preserve"> value in stages of one. </w:t>
      </w:r>
    </w:p>
    <w:p w:rsidR="000A4CC5" w:rsidRDefault="000A4CC5">
      <w:r>
        <w:t xml:space="preserve">The no-ops are the set time between the values. This is also in </w:t>
      </w:r>
      <w:proofErr w:type="gramStart"/>
      <w:r>
        <w:t>the for</w:t>
      </w:r>
      <w:proofErr w:type="gramEnd"/>
      <w:r>
        <w:t xml:space="preserve"> loop because this has to happen every time a value changes. </w:t>
      </w:r>
    </w:p>
    <w:p w:rsidR="00C1128C" w:rsidRDefault="00127929">
      <w:r>
        <w:rPr>
          <w:noProof/>
          <w:lang w:eastAsia="en-GB"/>
        </w:rPr>
        <w:drawing>
          <wp:inline distT="0" distB="0" distL="0" distR="0" wp14:anchorId="1460A347" wp14:editId="3282DACD">
            <wp:extent cx="6187858" cy="2894827"/>
            <wp:effectExtent l="0" t="0" r="381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6102" t="11711" r="24768" b="39110"/>
                    <a:stretch/>
                  </pic:blipFill>
                  <pic:spPr bwMode="auto">
                    <a:xfrm>
                      <a:off x="0" y="0"/>
                      <a:ext cx="6198086" cy="2899612"/>
                    </a:xfrm>
                    <a:prstGeom prst="rect">
                      <a:avLst/>
                    </a:prstGeom>
                    <a:ln>
                      <a:noFill/>
                    </a:ln>
                    <a:extLst>
                      <a:ext uri="{53640926-AAD7-44D8-BBD7-CCE9431645EC}">
                        <a14:shadowObscured xmlns:a14="http://schemas.microsoft.com/office/drawing/2010/main"/>
                      </a:ext>
                    </a:extLst>
                  </pic:spPr>
                </pic:pic>
              </a:graphicData>
            </a:graphic>
          </wp:inline>
        </w:drawing>
      </w:r>
    </w:p>
    <w:p w:rsidR="00C1128C" w:rsidRDefault="00346479">
      <w:r>
        <w:t xml:space="preserve">I have plotted the sinewave </w:t>
      </w:r>
      <w:r w:rsidR="0045510E">
        <w:t xml:space="preserve">in excel to visually show the sinewave and how the </w:t>
      </w:r>
      <w:r w:rsidR="00AD078F">
        <w:t>sine</w:t>
      </w:r>
      <w:r w:rsidR="0045510E">
        <w:t xml:space="preserve">wave will look coming from the microcontroller. </w:t>
      </w:r>
      <w:r w:rsidR="00AD078F">
        <w:t xml:space="preserve">Using this graph the value can be worked out from the degrees. </w:t>
      </w:r>
    </w:p>
    <w:p w:rsidR="0045510E" w:rsidRDefault="00AD078F">
      <w:r>
        <w:rPr>
          <w:noProof/>
          <w:lang w:eastAsia="en-GB"/>
        </w:rPr>
        <w:drawing>
          <wp:inline distT="0" distB="0" distL="0" distR="0" wp14:anchorId="568CB503" wp14:editId="4AF7C328">
            <wp:extent cx="4572000" cy="27432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A10A6A" w:rsidRDefault="00A10A6A"/>
    <w:p w:rsidR="00A10A6A" w:rsidRDefault="00A10A6A"/>
    <w:p w:rsidR="00A10A6A" w:rsidRDefault="00A10A6A" w:rsidP="00A10A6A">
      <w:r>
        <w:br w:type="page"/>
      </w:r>
    </w:p>
    <w:p w:rsidR="003F1786" w:rsidRDefault="003F1786" w:rsidP="00F3570E">
      <w:pPr>
        <w:pStyle w:val="Heading2"/>
      </w:pPr>
      <w:bookmarkStart w:id="5" w:name="_Toc5283030"/>
      <w:r>
        <w:lastRenderedPageBreak/>
        <w:t>Digital Project 3 Pseudo Code</w:t>
      </w:r>
      <w:bookmarkEnd w:id="5"/>
    </w:p>
    <w:p w:rsidR="003F1786" w:rsidRDefault="003F1786" w:rsidP="003F1786"/>
    <w:p w:rsidR="003F1786" w:rsidRDefault="00F3570E" w:rsidP="003F1786">
      <w:r>
        <w:t>declare loop variables (</w:t>
      </w:r>
      <w:proofErr w:type="spellStart"/>
      <w:r>
        <w:t>i</w:t>
      </w:r>
      <w:proofErr w:type="spellEnd"/>
      <w:r>
        <w:t>)</w:t>
      </w:r>
    </w:p>
    <w:p w:rsidR="003F1786" w:rsidRDefault="00F3570E" w:rsidP="003F1786">
      <w:r>
        <w:t>declare all the buttons input</w:t>
      </w:r>
    </w:p>
    <w:p w:rsidR="003F1786" w:rsidRDefault="003F1786" w:rsidP="003F1786">
      <w:r>
        <w:t>declare the buzzer</w:t>
      </w:r>
    </w:p>
    <w:p w:rsidR="003F1786" w:rsidRDefault="003F1786" w:rsidP="003F1786"/>
    <w:p w:rsidR="003F1786" w:rsidRDefault="003F1786" w:rsidP="003F1786">
      <w:r>
        <w:t xml:space="preserve">char sinewave [16] = {128, 192, 224, 240, 255, 240, 224, 192, 128, 64, 32, 16, 8, 0, 16, 32, 64, 128} </w:t>
      </w:r>
    </w:p>
    <w:p w:rsidR="003F1786" w:rsidRDefault="003F1786" w:rsidP="003F1786"/>
    <w:p w:rsidR="003F1786" w:rsidRDefault="003F1786" w:rsidP="003F1786">
      <w:proofErr w:type="gramStart"/>
      <w:r>
        <w:t>main</w:t>
      </w:r>
      <w:proofErr w:type="gramEnd"/>
      <w:r w:rsidR="00F3570E">
        <w:t xml:space="preserve"> function </w:t>
      </w:r>
      <w:r>
        <w:t xml:space="preserve"> (){</w:t>
      </w:r>
    </w:p>
    <w:p w:rsidR="003F1786" w:rsidRDefault="003F1786" w:rsidP="003F1786">
      <w:r>
        <w:t xml:space="preserve">     </w:t>
      </w:r>
      <w:proofErr w:type="gramStart"/>
      <w:r>
        <w:t>while</w:t>
      </w:r>
      <w:proofErr w:type="gramEnd"/>
      <w:r>
        <w:t xml:space="preserve"> (loop equals 1){</w:t>
      </w:r>
    </w:p>
    <w:p w:rsidR="003F1786" w:rsidRDefault="003F1786" w:rsidP="003F1786">
      <w:r>
        <w:t xml:space="preserve">        </w:t>
      </w:r>
    </w:p>
    <w:p w:rsidR="003F1786" w:rsidRDefault="003F1786" w:rsidP="003F1786">
      <w:r>
        <w:t xml:space="preserve">        </w:t>
      </w:r>
      <w:proofErr w:type="gramStart"/>
      <w:r>
        <w:t>while(</w:t>
      </w:r>
      <w:proofErr w:type="gramEnd"/>
      <w:r>
        <w:t>button is pressed){</w:t>
      </w:r>
    </w:p>
    <w:p w:rsidR="003F1786" w:rsidRDefault="003F1786" w:rsidP="003F1786">
      <w:r>
        <w:t xml:space="preserve">            set </w:t>
      </w:r>
      <w:proofErr w:type="spellStart"/>
      <w:r>
        <w:t>selectedPeroid</w:t>
      </w:r>
      <w:proofErr w:type="spellEnd"/>
      <w:r>
        <w:t xml:space="preserve"> = the </w:t>
      </w:r>
      <w:proofErr w:type="spellStart"/>
      <w:r>
        <w:t>peroid</w:t>
      </w:r>
      <w:proofErr w:type="spellEnd"/>
      <w:r>
        <w:t xml:space="preserve"> of time between stages of array</w:t>
      </w:r>
    </w:p>
    <w:p w:rsidR="003F1786" w:rsidRDefault="003F1786" w:rsidP="003F1786">
      <w:r>
        <w:t xml:space="preserve">            call function </w:t>
      </w:r>
      <w:proofErr w:type="spellStart"/>
      <w:r>
        <w:t>sinePrint</w:t>
      </w:r>
      <w:proofErr w:type="spellEnd"/>
      <w:r>
        <w:t xml:space="preserve"> using selected </w:t>
      </w:r>
      <w:proofErr w:type="spellStart"/>
      <w:r>
        <w:t>peroid</w:t>
      </w:r>
      <w:proofErr w:type="spellEnd"/>
    </w:p>
    <w:p w:rsidR="003F1786" w:rsidRDefault="003F1786" w:rsidP="003F1786">
      <w:r>
        <w:t xml:space="preserve">        }</w:t>
      </w:r>
    </w:p>
    <w:p w:rsidR="003F1786" w:rsidRDefault="003F1786" w:rsidP="003F1786">
      <w:r>
        <w:t xml:space="preserve">  }</w:t>
      </w:r>
    </w:p>
    <w:p w:rsidR="003F1786" w:rsidRDefault="003F1786" w:rsidP="003F1786">
      <w:r>
        <w:t>}</w:t>
      </w:r>
    </w:p>
    <w:p w:rsidR="003F1786" w:rsidRDefault="003F1786" w:rsidP="003F1786"/>
    <w:p w:rsidR="003F1786" w:rsidRDefault="003F1786" w:rsidP="003F1786">
      <w:proofErr w:type="spellStart"/>
      <w:proofErr w:type="gramStart"/>
      <w:r>
        <w:t>sinePrint</w:t>
      </w:r>
      <w:proofErr w:type="spellEnd"/>
      <w:r>
        <w:t>(</w:t>
      </w:r>
      <w:proofErr w:type="gramEnd"/>
      <w:r>
        <w:t xml:space="preserve">selected </w:t>
      </w:r>
      <w:proofErr w:type="spellStart"/>
      <w:r>
        <w:t>peroid</w:t>
      </w:r>
      <w:proofErr w:type="spellEnd"/>
      <w:r>
        <w:t>){</w:t>
      </w:r>
    </w:p>
    <w:p w:rsidR="003F1786" w:rsidRDefault="003F1786" w:rsidP="003F1786">
      <w:r>
        <w:t xml:space="preserve">     </w:t>
      </w:r>
      <w:proofErr w:type="gramStart"/>
      <w:r>
        <w:t>for</w:t>
      </w:r>
      <w:r w:rsidR="00753A53">
        <w:t>(</w:t>
      </w:r>
      <w:proofErr w:type="spellStart"/>
      <w:proofErr w:type="gramEnd"/>
      <w:r w:rsidR="00753A53">
        <w:t>i</w:t>
      </w:r>
      <w:proofErr w:type="spellEnd"/>
      <w:r w:rsidR="00753A53">
        <w:t xml:space="preserve"> = 0; </w:t>
      </w:r>
      <w:proofErr w:type="spellStart"/>
      <w:r w:rsidR="00753A53">
        <w:t>i</w:t>
      </w:r>
      <w:proofErr w:type="spellEnd"/>
      <w:r w:rsidR="00753A53">
        <w:t xml:space="preserve"> &lt; selected period; increment by 1</w:t>
      </w:r>
      <w:r>
        <w:t>){</w:t>
      </w:r>
    </w:p>
    <w:p w:rsidR="003F1786" w:rsidRDefault="003F1786" w:rsidP="003F1786">
      <w:r>
        <w:t xml:space="preserve">         sinewave[</w:t>
      </w:r>
      <w:proofErr w:type="spellStart"/>
      <w:r>
        <w:t>i</w:t>
      </w:r>
      <w:proofErr w:type="spellEnd"/>
      <w:r>
        <w:t xml:space="preserve">] = </w:t>
      </w:r>
      <w:proofErr w:type="spellStart"/>
      <w:r>
        <w:t>buzzerPin</w:t>
      </w:r>
      <w:proofErr w:type="spellEnd"/>
      <w:r>
        <w:t xml:space="preserve"> </w:t>
      </w:r>
    </w:p>
    <w:p w:rsidR="003F1786" w:rsidRDefault="003F1786" w:rsidP="003F1786">
      <w:r>
        <w:t xml:space="preserve"> </w:t>
      </w:r>
      <w:r w:rsidR="00625155">
        <w:t xml:space="preserve"> </w:t>
      </w:r>
      <w:r>
        <w:t xml:space="preserve"> }</w:t>
      </w:r>
    </w:p>
    <w:p w:rsidR="00A10A6A" w:rsidRDefault="003F1786" w:rsidP="003F1786">
      <w:r>
        <w:t>}</w:t>
      </w:r>
    </w:p>
    <w:p w:rsidR="00E8377D" w:rsidRPr="00AA48C1" w:rsidRDefault="00A10A6A">
      <w:r>
        <w:br w:type="page"/>
      </w:r>
    </w:p>
    <w:p w:rsidR="00855DA0" w:rsidRDefault="00C1128C" w:rsidP="00846D88">
      <w:pPr>
        <w:pStyle w:val="Heading1"/>
      </w:pPr>
      <w:bookmarkStart w:id="6" w:name="_Toc5283031"/>
      <w:r>
        <w:lastRenderedPageBreak/>
        <w:t>Log book 3 Consolation Week</w:t>
      </w:r>
      <w:bookmarkEnd w:id="6"/>
    </w:p>
    <w:p w:rsidR="00855DA0" w:rsidRDefault="00855DA0" w:rsidP="00855DA0">
      <w:r>
        <w:t>This week I need to focus on how to read a</w:t>
      </w:r>
      <w:r w:rsidR="0045510E">
        <w:t>n</w:t>
      </w:r>
      <w:r>
        <w:t xml:space="preserve"> input signal to the </w:t>
      </w:r>
      <w:r w:rsidR="007B24B6">
        <w:t>micro</w:t>
      </w:r>
      <w:r>
        <w:t xml:space="preserve">-controller. This means I can read when a button is pressed. This is very useful for the project as there are 13 buttons that need to be read. I will look on YouTube for a tutorial to follow through to achieve this. </w:t>
      </w:r>
      <w:r w:rsidR="00517DBB">
        <w:t>Finding it hard to find a good source of information for the push button.</w:t>
      </w:r>
    </w:p>
    <w:p w:rsidR="00993D75" w:rsidRDefault="00517DBB" w:rsidP="00855DA0">
      <w:r>
        <w:t xml:space="preserve">I am going to </w:t>
      </w:r>
      <w:r w:rsidR="00D211A1">
        <w:t xml:space="preserve">work out the structure of the main program for the project. This will help me find more problems to solve to complete the project. This is important to find the problems early. </w:t>
      </w:r>
    </w:p>
    <w:p w:rsidR="00BB3DD5" w:rsidRDefault="00B27054" w:rsidP="00855DA0">
      <w:r>
        <w:rPr>
          <w:noProof/>
          <w:lang w:eastAsia="en-GB"/>
        </w:rPr>
        <w:drawing>
          <wp:anchor distT="0" distB="0" distL="114300" distR="114300" simplePos="0" relativeHeight="251667456" behindDoc="0" locked="0" layoutInCell="1" allowOverlap="1" wp14:anchorId="4630D4AE">
            <wp:simplePos x="0" y="0"/>
            <wp:positionH relativeFrom="margin">
              <wp:align>right</wp:align>
            </wp:positionH>
            <wp:positionV relativeFrom="paragraph">
              <wp:posOffset>53340</wp:posOffset>
            </wp:positionV>
            <wp:extent cx="2195195" cy="1557655"/>
            <wp:effectExtent l="0" t="0" r="0" b="444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print">
                      <a:extLst>
                        <a:ext uri="{28A0092B-C50C-407E-A947-70E740481C1C}">
                          <a14:useLocalDpi xmlns:a14="http://schemas.microsoft.com/office/drawing/2010/main" val="0"/>
                        </a:ext>
                      </a:extLst>
                    </a:blip>
                    <a:srcRect l="7287" t="43154" r="76470" b="26897"/>
                    <a:stretch/>
                  </pic:blipFill>
                  <pic:spPr bwMode="auto">
                    <a:xfrm>
                      <a:off x="0" y="0"/>
                      <a:ext cx="2195195" cy="15576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93D75">
        <w:t xml:space="preserve">I have written a function called </w:t>
      </w:r>
      <w:proofErr w:type="spellStart"/>
      <w:r w:rsidR="00993D75">
        <w:t>sinePrint</w:t>
      </w:r>
      <w:proofErr w:type="spellEnd"/>
      <w:r w:rsidR="00993D75">
        <w:t xml:space="preserve"> and the functions role is to print the sinewave value to the buzzer pin. The frequency is also controlled in this function using a for loop with a no operation. </w:t>
      </w:r>
    </w:p>
    <w:p w:rsidR="00993D75" w:rsidRDefault="00993D75" w:rsidP="00855DA0">
      <w:r>
        <w:t>The amount of no operations depends on the value that is inputted. Each button has a set value which is the period of the wave dived by the amount of sine wave values (16).</w:t>
      </w:r>
      <w:r w:rsidR="007D529E">
        <w:t xml:space="preserve"> The next step is to work out how long a No operation is. Then work out how many operations are required for each 1/16</w:t>
      </w:r>
      <w:r w:rsidR="007D529E" w:rsidRPr="007D529E">
        <w:rPr>
          <w:vertAlign w:val="superscript"/>
        </w:rPr>
        <w:t>th</w:t>
      </w:r>
      <w:r w:rsidR="007D529E">
        <w:t xml:space="preserve"> of the period of each wave</w:t>
      </w:r>
      <w:r w:rsidR="0096233C">
        <w:t xml:space="preserve"> shown as variable </w:t>
      </w:r>
      <w:proofErr w:type="spellStart"/>
      <w:r w:rsidR="0096233C">
        <w:t>sPer</w:t>
      </w:r>
      <w:proofErr w:type="spellEnd"/>
      <w:r w:rsidR="007D529E">
        <w:t xml:space="preserve">. </w:t>
      </w:r>
      <w:r w:rsidR="00B27054">
        <w:t xml:space="preserve"> The function is shown at the side of this text. </w:t>
      </w:r>
    </w:p>
    <w:p w:rsidR="00B27054" w:rsidRDefault="00B27054" w:rsidP="00855DA0"/>
    <w:p w:rsidR="00424BF4" w:rsidRDefault="00AA4783" w:rsidP="00AA4783">
      <w:pPr>
        <w:pStyle w:val="Heading2"/>
      </w:pPr>
      <w:bookmarkStart w:id="7" w:name="_Toc5283032"/>
      <w:r>
        <w:t>Working out the values</w:t>
      </w:r>
      <w:bookmarkEnd w:id="7"/>
    </w:p>
    <w:p w:rsidR="00AA4783" w:rsidRDefault="00AA4783" w:rsidP="00AA4783"/>
    <w:p w:rsidR="004F1CA8" w:rsidRDefault="004F1CA8" w:rsidP="00AA4783">
      <w:r>
        <w:t xml:space="preserve">These formulas is the </w:t>
      </w:r>
      <w:proofErr w:type="spellStart"/>
      <w:r>
        <w:t>algthrim</w:t>
      </w:r>
      <w:proofErr w:type="spellEnd"/>
      <w:r>
        <w:t xml:space="preserve"> to working out the amount of no operations each sound requires to get the correct frequency. </w:t>
      </w:r>
    </w:p>
    <w:p w:rsidR="00424946" w:rsidRDefault="00424946" w:rsidP="00AA4783">
      <w:r w:rsidRPr="00424946">
        <w:rPr>
          <w:position w:val="-28"/>
        </w:rPr>
        <w:object w:dxaOrig="2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3pt" o:ole="">
            <v:imagedata r:id="rId16" o:title=""/>
          </v:shape>
          <o:OLEObject Type="Embed" ProgID="Equation.DSMT4" ShapeID="_x0000_i1025" DrawAspect="Content" ObjectID="_1615895891" r:id="rId17"/>
        </w:object>
      </w:r>
      <w:r>
        <w:t xml:space="preserve"> </w:t>
      </w:r>
    </w:p>
    <w:p w:rsidR="00424946" w:rsidRDefault="00424946" w:rsidP="00AA4783">
      <w:r w:rsidRPr="00424946">
        <w:rPr>
          <w:position w:val="-24"/>
        </w:rPr>
        <w:object w:dxaOrig="3400" w:dyaOrig="620">
          <v:shape id="_x0000_i1026" type="#_x0000_t75" style="width:170pt;height:31pt" o:ole="">
            <v:imagedata r:id="rId18" o:title=""/>
          </v:shape>
          <o:OLEObject Type="Embed" ProgID="Equation.DSMT4" ShapeID="_x0000_i1026" DrawAspect="Content" ObjectID="_1615895892" r:id="rId19"/>
        </w:object>
      </w:r>
      <w:r>
        <w:t xml:space="preserve"> </w:t>
      </w:r>
    </w:p>
    <w:p w:rsidR="00424946" w:rsidRDefault="00424946" w:rsidP="00AA4783">
      <w:r w:rsidRPr="00424946">
        <w:rPr>
          <w:position w:val="-28"/>
        </w:rPr>
        <w:object w:dxaOrig="3180" w:dyaOrig="660">
          <v:shape id="_x0000_i1027" type="#_x0000_t75" style="width:159pt;height:33pt" o:ole="">
            <v:imagedata r:id="rId20" o:title=""/>
          </v:shape>
          <o:OLEObject Type="Embed" ProgID="Equation.DSMT4" ShapeID="_x0000_i1027" DrawAspect="Content" ObjectID="_1615895893" r:id="rId21"/>
        </w:object>
      </w:r>
      <w:r>
        <w:t xml:space="preserve"> </w:t>
      </w:r>
    </w:p>
    <w:p w:rsidR="00F0669C" w:rsidRDefault="00F0669C" w:rsidP="00AA4783"/>
    <w:p w:rsidR="00F0669C" w:rsidRDefault="009B4B61" w:rsidP="00AA4783">
      <w:r>
        <w:rPr>
          <w:noProof/>
          <w:lang w:eastAsia="en-GB"/>
        </w:rPr>
        <w:lastRenderedPageBreak/>
        <w:drawing>
          <wp:inline distT="0" distB="0" distL="0" distR="0" wp14:anchorId="278B8BC9" wp14:editId="7703A850">
            <wp:extent cx="3095625" cy="2644806"/>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158" t="20977" r="79725" b="53023"/>
                    <a:stretch/>
                  </pic:blipFill>
                  <pic:spPr bwMode="auto">
                    <a:xfrm>
                      <a:off x="0" y="0"/>
                      <a:ext cx="3103988" cy="2651951"/>
                    </a:xfrm>
                    <a:prstGeom prst="rect">
                      <a:avLst/>
                    </a:prstGeom>
                    <a:ln>
                      <a:noFill/>
                    </a:ln>
                    <a:extLst>
                      <a:ext uri="{53640926-AAD7-44D8-BBD7-CCE9431645EC}">
                        <a14:shadowObscured xmlns:a14="http://schemas.microsoft.com/office/drawing/2010/main"/>
                      </a:ext>
                    </a:extLst>
                  </pic:spPr>
                </pic:pic>
              </a:graphicData>
            </a:graphic>
          </wp:inline>
        </w:drawing>
      </w:r>
    </w:p>
    <w:p w:rsidR="00787787" w:rsidRDefault="00787787" w:rsidP="00AA4783"/>
    <w:p w:rsidR="00787787" w:rsidRDefault="00787787" w:rsidP="00AA4783">
      <w:r>
        <w:t xml:space="preserve">Found </w:t>
      </w:r>
      <w:proofErr w:type="gramStart"/>
      <w:r>
        <w:t>the for</w:t>
      </w:r>
      <w:proofErr w:type="gramEnd"/>
      <w:r>
        <w:t xml:space="preserve"> loop runs though the loop at the same rate as the processes cycle so the for loop has to run the same amount of times as needed for the delay. This saves us time and makes the code easier to understand. </w:t>
      </w:r>
    </w:p>
    <w:p w:rsidR="00273D75" w:rsidRDefault="00273D75" w:rsidP="00AA4783"/>
    <w:p w:rsidR="00273D75" w:rsidRDefault="00273D75">
      <w:r>
        <w:br w:type="page"/>
      </w:r>
    </w:p>
    <w:p w:rsidR="00273D75" w:rsidRDefault="00273D75" w:rsidP="00273D75">
      <w:pPr>
        <w:pStyle w:val="Heading1"/>
      </w:pPr>
      <w:bookmarkStart w:id="8" w:name="_Toc5283033"/>
      <w:r>
        <w:lastRenderedPageBreak/>
        <w:t>Log Book 4 14/3/19</w:t>
      </w:r>
      <w:bookmarkEnd w:id="8"/>
    </w:p>
    <w:p w:rsidR="00273D75" w:rsidRDefault="00273D75" w:rsidP="00273D75"/>
    <w:p w:rsidR="00273D75" w:rsidRDefault="005672AE" w:rsidP="00273D75">
      <w:r>
        <w:t>We tested the button on the oscilloscope</w:t>
      </w:r>
      <w:r w:rsidR="006B20FC">
        <w:t xml:space="preserve"> and found when the button is pressed the </w:t>
      </w:r>
      <w:r w:rsidR="00C02343">
        <w:t xml:space="preserve">signal goes low </w:t>
      </w:r>
      <w:r w:rsidR="00ED59B5">
        <w:t xml:space="preserve">when pressed </w:t>
      </w:r>
      <w:r w:rsidR="00C02343">
        <w:t xml:space="preserve">so we were looking for when the button is 1 not a 0 so the button code was not working. </w:t>
      </w:r>
    </w:p>
    <w:p w:rsidR="00486A06" w:rsidRDefault="000E115F" w:rsidP="00273D75">
      <w:r>
        <w:t>The but</w:t>
      </w:r>
      <w:r w:rsidR="00ED59B5">
        <w:t xml:space="preserve">tons are being set to the pins in the code and these match wires that are going to the micro-controller. This is important otherwise when a button is pressed the wrong output will play. </w:t>
      </w:r>
    </w:p>
    <w:p w:rsidR="000E115F" w:rsidRDefault="000E115F" w:rsidP="00273D75">
      <w:r>
        <w:t xml:space="preserve">The sinewave will not work because the port is 0 to 255 not the pins but I wonder if the whole port can be used for the buzzer. This means more wire but much more efficient code. This is a trade-off we will have to do. </w:t>
      </w:r>
    </w:p>
    <w:p w:rsidR="008B0907" w:rsidRDefault="008B0907" w:rsidP="00273D75">
      <w:r>
        <w:t xml:space="preserve">We need to turn the port from digital to analogue so the signal for the buzzer. Looked into digital to analogue converter IC but we don’t have one available so, we can make a resistor leader to reduce the voltage using potential difference. </w:t>
      </w:r>
    </w:p>
    <w:p w:rsidR="008B0907" w:rsidRDefault="00F22AAE" w:rsidP="00273D75">
      <w:hyperlink r:id="rId23" w:history="1">
        <w:r w:rsidR="00366CE5" w:rsidRPr="00264BCE">
          <w:rPr>
            <w:rStyle w:val="Hyperlink"/>
          </w:rPr>
          <w:t>https://www.youtube.com/watch?v=bXUfDLF4MVc</w:t>
        </w:r>
      </w:hyperlink>
    </w:p>
    <w:p w:rsidR="00366CE5" w:rsidRDefault="00366CE5" w:rsidP="00273D75"/>
    <w:p w:rsidR="008B1855" w:rsidRDefault="008B1855" w:rsidP="00FE51CA">
      <w:pPr>
        <w:pStyle w:val="Heading1"/>
      </w:pPr>
      <w:bookmarkStart w:id="9" w:name="_Toc5283034"/>
      <w:r>
        <w:t>Log Book 21/3/19</w:t>
      </w:r>
      <w:bookmarkEnd w:id="9"/>
    </w:p>
    <w:p w:rsidR="003846D1" w:rsidRDefault="003846D1" w:rsidP="008B1855">
      <w:r>
        <w:t xml:space="preserve">The lecture advised us to use this website that shows the different type of resistor ladders. </w:t>
      </w:r>
    </w:p>
    <w:p w:rsidR="0080581D" w:rsidRDefault="00F22AAE" w:rsidP="008B1855">
      <w:hyperlink r:id="rId24" w:history="1">
        <w:r w:rsidR="003846D1" w:rsidRPr="007D65D7">
          <w:rPr>
            <w:rStyle w:val="Hyperlink"/>
          </w:rPr>
          <w:t>http://mosaic.cnfolio.com/ParchizadehB222L</w:t>
        </w:r>
      </w:hyperlink>
    </w:p>
    <w:p w:rsidR="00DE74A9" w:rsidRDefault="00DE74A9" w:rsidP="008B1855"/>
    <w:p w:rsidR="00B50245" w:rsidRDefault="00F22AAE" w:rsidP="008B1855">
      <w:hyperlink r:id="rId25" w:history="1">
        <w:r w:rsidR="00B50245" w:rsidRPr="007D65D7">
          <w:rPr>
            <w:rStyle w:val="Hyperlink"/>
          </w:rPr>
          <w:t>https://hackaday.com/2015/11/05/logic-noise-digital-to-analog-with-an-r-2r-dac/</w:t>
        </w:r>
      </w:hyperlink>
    </w:p>
    <w:p w:rsidR="00B50245" w:rsidRDefault="00B50245" w:rsidP="008B1855"/>
    <w:p w:rsidR="006F4735" w:rsidRPr="00ED59B5" w:rsidRDefault="00F22AAE" w:rsidP="00ED59B5">
      <w:pPr>
        <w:rPr>
          <w:color w:val="0563C1" w:themeColor="hyperlink"/>
          <w:u w:val="single"/>
        </w:rPr>
      </w:pPr>
      <w:hyperlink r:id="rId26" w:history="1">
        <w:r w:rsidR="00BB02AF" w:rsidRPr="007D65D7">
          <w:rPr>
            <w:rStyle w:val="Hyperlink"/>
          </w:rPr>
          <w:t>https://www.best-microcontroller-projects.com/R-2R-ladder.html</w:t>
        </w:r>
      </w:hyperlink>
    </w:p>
    <w:p w:rsidR="006F4735" w:rsidRDefault="006F4735" w:rsidP="006F4735">
      <w:r>
        <w:t xml:space="preserve">This week we a research week and we didn’t have much action on the project. The </w:t>
      </w:r>
      <w:r w:rsidR="00ED59B5">
        <w:t xml:space="preserve">notes are in physical logbook under the date. </w:t>
      </w:r>
    </w:p>
    <w:p w:rsidR="00403744" w:rsidRDefault="00403744" w:rsidP="00403744">
      <w:pPr>
        <w:pStyle w:val="Heading1"/>
      </w:pPr>
      <w:bookmarkStart w:id="10" w:name="_Toc5283035"/>
      <w:r>
        <w:t>Log book 28/3/19</w:t>
      </w:r>
      <w:bookmarkEnd w:id="10"/>
    </w:p>
    <w:p w:rsidR="00403744" w:rsidRDefault="007D3DEF" w:rsidP="00403744">
      <w:r>
        <w:t xml:space="preserve">This week the resistor ladder was made. We tested the signal and there was no output for all buttons. Then I plugged the oscilloscope into the output of resistor ladder. There was a signal for most of the buttons. </w:t>
      </w:r>
    </w:p>
    <w:p w:rsidR="00403744" w:rsidRDefault="00403744" w:rsidP="00403744">
      <w:r>
        <w:t>G button didn’t work and this is because the while loop for the button was not working. This small error was found on the oscilloscope. This was because when the button was pressed the signal on the output from resistor ladder was flat.</w:t>
      </w:r>
    </w:p>
    <w:p w:rsidR="00403744" w:rsidRDefault="00403744" w:rsidP="00403744">
      <w:r>
        <w:t xml:space="preserve">The problem of there being know sound from the buzzer is still a problem. I have an idea to solve this problem by </w:t>
      </w:r>
      <w:r w:rsidR="007D3DEF">
        <w:t xml:space="preserve">fixing the op amp. </w:t>
      </w:r>
      <w:r w:rsidR="0057557C">
        <w:t xml:space="preserve">This op amp will be a non-inverting buffer model. </w:t>
      </w:r>
    </w:p>
    <w:p w:rsidR="000E26AF" w:rsidRDefault="000E26AF" w:rsidP="00403744">
      <w:r>
        <w:rPr>
          <w:noProof/>
          <w:lang w:eastAsia="en-GB"/>
        </w:rPr>
        <w:lastRenderedPageBreak/>
        <w:drawing>
          <wp:inline distT="0" distB="0" distL="0" distR="0" wp14:anchorId="6CE6E7FD" wp14:editId="2C97F8EC">
            <wp:extent cx="2190750" cy="942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56005" t="36045" r="5772" b="34705"/>
                    <a:stretch/>
                  </pic:blipFill>
                  <pic:spPr bwMode="auto">
                    <a:xfrm>
                      <a:off x="0" y="0"/>
                      <a:ext cx="2190750" cy="942975"/>
                    </a:xfrm>
                    <a:prstGeom prst="rect">
                      <a:avLst/>
                    </a:prstGeom>
                    <a:ln>
                      <a:noFill/>
                    </a:ln>
                    <a:extLst>
                      <a:ext uri="{53640926-AAD7-44D8-BBD7-CCE9431645EC}">
                        <a14:shadowObscured xmlns:a14="http://schemas.microsoft.com/office/drawing/2010/main"/>
                      </a:ext>
                    </a:extLst>
                  </pic:spPr>
                </pic:pic>
              </a:graphicData>
            </a:graphic>
          </wp:inline>
        </w:drawing>
      </w:r>
    </w:p>
    <w:p w:rsidR="00403744" w:rsidRPr="00403744" w:rsidRDefault="00F22AAE" w:rsidP="00403744">
      <w:hyperlink r:id="rId28" w:history="1">
        <w:r w:rsidR="000E26AF">
          <w:rPr>
            <w:rStyle w:val="Hyperlink"/>
          </w:rPr>
          <w:t>http://electronics-course.com/non-inverting-amplifier</w:t>
        </w:r>
      </w:hyperlink>
    </w:p>
    <w:p w:rsidR="00BB02AF" w:rsidRDefault="00BB02AF" w:rsidP="008B1855"/>
    <w:p w:rsidR="00382460" w:rsidRDefault="004D7AF9" w:rsidP="00133DCA">
      <w:pPr>
        <w:pStyle w:val="Heading1"/>
      </w:pPr>
      <w:bookmarkStart w:id="11" w:name="_Toc5283036"/>
      <w:r>
        <w:t>Log book 1/4/19</w:t>
      </w:r>
      <w:bookmarkEnd w:id="11"/>
    </w:p>
    <w:p w:rsidR="00382460" w:rsidRDefault="0038736C" w:rsidP="00F75A53">
      <w:r>
        <w:t xml:space="preserve">The resistor ladder is working and we know this </w:t>
      </w:r>
      <w:r w:rsidR="00382460">
        <w:t>from the oscilloscope</w:t>
      </w:r>
      <w:r w:rsidR="009854D3">
        <w:t xml:space="preserve"> signal. The signal as shown below is the output from the resistor ladder. The resistor ladder breaks the signals from the outputs from the microcontroller. </w:t>
      </w:r>
    </w:p>
    <w:p w:rsidR="009854D3" w:rsidRDefault="009854D3" w:rsidP="00F75A53">
      <w:r>
        <w:t>The signal</w:t>
      </w:r>
      <w:r w:rsidR="00980A67">
        <w:t xml:space="preserve"> will not make a sound. This is because the signal is too weak.</w:t>
      </w:r>
      <w:r w:rsidR="00614C3A">
        <w:t xml:space="preserve"> This </w:t>
      </w:r>
      <w:r w:rsidR="007F59CA">
        <w:t>means a</w:t>
      </w:r>
      <w:r w:rsidR="003A3FAC">
        <w:t>n</w:t>
      </w:r>
      <w:r w:rsidR="007F59CA">
        <w:t xml:space="preserve"> op amp is required. The</w:t>
      </w:r>
      <w:r w:rsidR="00614C3A">
        <w:t xml:space="preserve"> op amp can boost the signal. </w:t>
      </w:r>
      <w:r w:rsidR="007F59CA">
        <w:t>There are different ways to use the op amp to change the variables that are increased.</w:t>
      </w:r>
      <w:r w:rsidR="003D537D">
        <w:t xml:space="preserve"> The op amp I will be using is the LN741 as I have used it before. </w:t>
      </w:r>
    </w:p>
    <w:p w:rsidR="00F142CA" w:rsidRDefault="003D537D" w:rsidP="00F75A53">
      <w:r>
        <w:t xml:space="preserve">The </w:t>
      </w:r>
      <w:r w:rsidR="00E063D9">
        <w:t xml:space="preserve">op amp has been connected up and it produced a </w:t>
      </w:r>
      <w:r w:rsidR="00001C93">
        <w:t>much</w:t>
      </w:r>
      <w:r w:rsidR="00E063D9">
        <w:t xml:space="preserve"> distorted signal and there was no sound as the amplification was not working. The op amp was in the non-inverting configuration</w:t>
      </w:r>
      <w:r w:rsidR="00F142CA">
        <w:t xml:space="preserve"> meaning the signal will be increased and not flipped. This is prefect for the project as the signal is just increased. </w:t>
      </w:r>
    </w:p>
    <w:p w:rsidR="001F4D98" w:rsidRDefault="00F142CA" w:rsidP="00F75A53">
      <w:r>
        <w:t xml:space="preserve">The signal will still not be </w:t>
      </w:r>
      <w:r w:rsidR="001F4D98">
        <w:t xml:space="preserve">outputted correctly. This is very annoying. This problem has made me think about using a speaker instead of a buzzer. The speaker will be used in the final testing. I plugged the speaker into the end of the resistor ladder. Then pressed a button and the sound come out. I tested all the buttons and they worked. </w:t>
      </w:r>
    </w:p>
    <w:p w:rsidR="003D537D" w:rsidRDefault="001F4D98" w:rsidP="00F75A53">
      <w:r>
        <w:t xml:space="preserve">The system is working but the only problem is the tones </w:t>
      </w:r>
      <w:r w:rsidR="006771CE">
        <w:t>are</w:t>
      </w:r>
      <w:r>
        <w:t xml:space="preserve"> off. This means the system needs to be tuned. </w:t>
      </w:r>
      <w:r w:rsidR="006560EA">
        <w:t xml:space="preserve">I can do this by changing the numbers on the variable </w:t>
      </w:r>
      <w:proofErr w:type="spellStart"/>
      <w:r w:rsidR="006560EA">
        <w:t>sPer</w:t>
      </w:r>
      <w:proofErr w:type="spellEnd"/>
      <w:r w:rsidR="006560EA">
        <w:t xml:space="preserve">. This is very important for the final test. </w:t>
      </w:r>
    </w:p>
    <w:p w:rsidR="0000610B" w:rsidRDefault="0000610B" w:rsidP="00F75A53"/>
    <w:p w:rsidR="002F0AE7" w:rsidRDefault="00F73FCB" w:rsidP="00F33A16">
      <w:pPr>
        <w:pStyle w:val="Heading1"/>
      </w:pPr>
      <w:bookmarkStart w:id="12" w:name="_Toc5283037"/>
      <w:r>
        <w:t>Testing and analysis</w:t>
      </w:r>
      <w:bookmarkEnd w:id="12"/>
    </w:p>
    <w:p w:rsidR="0000610B" w:rsidRDefault="002F0AE7" w:rsidP="002F0AE7">
      <w:pPr>
        <w:pStyle w:val="Heading2"/>
      </w:pPr>
      <w:bookmarkStart w:id="13" w:name="_Toc5283038"/>
      <w:r>
        <w:t>Checking frequency’s</w:t>
      </w:r>
      <w:bookmarkEnd w:id="13"/>
    </w:p>
    <w:p w:rsidR="0000610B" w:rsidRPr="0000610B" w:rsidRDefault="007D721D" w:rsidP="0000610B">
      <w:r>
        <w:t xml:space="preserve">These tables show the output signals and there frequency’s. Using the oscilloscope to find the frequency. These values are compared to the notes. </w:t>
      </w:r>
    </w:p>
    <w:tbl>
      <w:tblPr>
        <w:tblStyle w:val="TableGrid"/>
        <w:tblW w:w="0" w:type="auto"/>
        <w:tblLook w:val="04A0" w:firstRow="1" w:lastRow="0" w:firstColumn="1" w:lastColumn="0" w:noHBand="0" w:noVBand="1"/>
      </w:tblPr>
      <w:tblGrid>
        <w:gridCol w:w="702"/>
        <w:gridCol w:w="1168"/>
        <w:gridCol w:w="1527"/>
        <w:gridCol w:w="5619"/>
      </w:tblGrid>
      <w:tr w:rsidR="000356FC" w:rsidTr="00F561C8">
        <w:tc>
          <w:tcPr>
            <w:tcW w:w="702" w:type="dxa"/>
          </w:tcPr>
          <w:p w:rsidR="000356FC" w:rsidRDefault="000356FC" w:rsidP="00F73FCB">
            <w:pPr>
              <w:rPr>
                <w:b/>
              </w:rPr>
            </w:pPr>
            <w:r>
              <w:rPr>
                <w:b/>
              </w:rPr>
              <w:t>Note</w:t>
            </w:r>
          </w:p>
        </w:tc>
        <w:tc>
          <w:tcPr>
            <w:tcW w:w="1168" w:type="dxa"/>
          </w:tcPr>
          <w:p w:rsidR="000356FC" w:rsidRDefault="000356FC" w:rsidP="00F73FCB">
            <w:pPr>
              <w:rPr>
                <w:b/>
              </w:rPr>
            </w:pPr>
            <w:r>
              <w:rPr>
                <w:b/>
              </w:rPr>
              <w:t xml:space="preserve">Expected Frequency </w:t>
            </w:r>
            <w:r w:rsidR="00A1045E">
              <w:rPr>
                <w:b/>
              </w:rPr>
              <w:t>(Hz)</w:t>
            </w:r>
          </w:p>
        </w:tc>
        <w:tc>
          <w:tcPr>
            <w:tcW w:w="1527" w:type="dxa"/>
          </w:tcPr>
          <w:p w:rsidR="000356FC" w:rsidRDefault="000356FC" w:rsidP="00F73FCB">
            <w:pPr>
              <w:rPr>
                <w:b/>
              </w:rPr>
            </w:pPr>
            <w:r>
              <w:rPr>
                <w:b/>
              </w:rPr>
              <w:t>Frequency outcome</w:t>
            </w:r>
            <w:r w:rsidR="00A1045E">
              <w:rPr>
                <w:b/>
              </w:rPr>
              <w:t xml:space="preserve"> (Hz)</w:t>
            </w:r>
          </w:p>
        </w:tc>
        <w:tc>
          <w:tcPr>
            <w:tcW w:w="5619" w:type="dxa"/>
          </w:tcPr>
          <w:p w:rsidR="000356FC" w:rsidRDefault="000356FC" w:rsidP="00F333A6">
            <w:pPr>
              <w:jc w:val="center"/>
              <w:rPr>
                <w:b/>
              </w:rPr>
            </w:pPr>
            <w:r>
              <w:rPr>
                <w:b/>
              </w:rPr>
              <w:t>Picture</w:t>
            </w:r>
          </w:p>
        </w:tc>
      </w:tr>
      <w:tr w:rsidR="000356FC" w:rsidTr="00F561C8">
        <w:tc>
          <w:tcPr>
            <w:tcW w:w="702" w:type="dxa"/>
          </w:tcPr>
          <w:p w:rsidR="000356FC" w:rsidRPr="00A1045E" w:rsidRDefault="00A1045E" w:rsidP="00A1045E">
            <w:pPr>
              <w:jc w:val="center"/>
            </w:pPr>
            <w:r w:rsidRPr="00A1045E">
              <w:t>B</w:t>
            </w:r>
          </w:p>
        </w:tc>
        <w:tc>
          <w:tcPr>
            <w:tcW w:w="1168" w:type="dxa"/>
          </w:tcPr>
          <w:p w:rsidR="000356FC" w:rsidRPr="00A1045E" w:rsidRDefault="00A1045E" w:rsidP="00A1045E">
            <w:pPr>
              <w:jc w:val="center"/>
            </w:pPr>
            <w:r>
              <w:t>494</w:t>
            </w:r>
          </w:p>
        </w:tc>
        <w:tc>
          <w:tcPr>
            <w:tcW w:w="1527" w:type="dxa"/>
          </w:tcPr>
          <w:p w:rsidR="000356FC" w:rsidRPr="00A1045E" w:rsidRDefault="009F0FC8" w:rsidP="00A1045E">
            <w:pPr>
              <w:jc w:val="center"/>
            </w:pPr>
            <w:r>
              <w:t>519</w:t>
            </w:r>
          </w:p>
        </w:tc>
        <w:tc>
          <w:tcPr>
            <w:tcW w:w="5619" w:type="dxa"/>
          </w:tcPr>
          <w:p w:rsidR="000356FC" w:rsidRPr="00A1045E" w:rsidRDefault="009F0FC8" w:rsidP="00A1045E">
            <w:pPr>
              <w:jc w:val="center"/>
            </w:pPr>
            <w:r>
              <w:rPr>
                <w:noProof/>
                <w:lang w:eastAsia="en-GB"/>
              </w:rPr>
              <w:drawing>
                <wp:inline distT="0" distB="0" distL="0" distR="0" wp14:anchorId="09BB5FFD" wp14:editId="3F6718F6">
                  <wp:extent cx="1733550" cy="10953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0470" t="38409" r="59284" b="27614"/>
                          <a:stretch/>
                        </pic:blipFill>
                        <pic:spPr bwMode="auto">
                          <a:xfrm>
                            <a:off x="0" y="0"/>
                            <a:ext cx="1733550" cy="1095375"/>
                          </a:xfrm>
                          <a:prstGeom prst="rect">
                            <a:avLst/>
                          </a:prstGeom>
                          <a:ln>
                            <a:noFill/>
                          </a:ln>
                          <a:extLst>
                            <a:ext uri="{53640926-AAD7-44D8-BBD7-CCE9431645EC}">
                              <a14:shadowObscured xmlns:a14="http://schemas.microsoft.com/office/drawing/2010/main"/>
                            </a:ext>
                          </a:extLst>
                        </pic:spPr>
                      </pic:pic>
                    </a:graphicData>
                  </a:graphic>
                </wp:inline>
              </w:drawing>
            </w:r>
          </w:p>
        </w:tc>
      </w:tr>
      <w:tr w:rsidR="00D750D7" w:rsidTr="00F561C8">
        <w:tc>
          <w:tcPr>
            <w:tcW w:w="702" w:type="dxa"/>
          </w:tcPr>
          <w:p w:rsidR="00D750D7" w:rsidRPr="00A1045E" w:rsidRDefault="00A1045E" w:rsidP="00A1045E">
            <w:pPr>
              <w:jc w:val="center"/>
            </w:pPr>
            <w:r>
              <w:lastRenderedPageBreak/>
              <w:t>A#</w:t>
            </w:r>
          </w:p>
        </w:tc>
        <w:tc>
          <w:tcPr>
            <w:tcW w:w="1168" w:type="dxa"/>
          </w:tcPr>
          <w:p w:rsidR="00D750D7" w:rsidRPr="00A1045E" w:rsidRDefault="00A1045E" w:rsidP="00A1045E">
            <w:pPr>
              <w:jc w:val="center"/>
            </w:pPr>
            <w:r>
              <w:t>466</w:t>
            </w:r>
          </w:p>
        </w:tc>
        <w:tc>
          <w:tcPr>
            <w:tcW w:w="1527" w:type="dxa"/>
          </w:tcPr>
          <w:p w:rsidR="00D750D7" w:rsidRDefault="00A1045E" w:rsidP="00A1045E">
            <w:pPr>
              <w:jc w:val="center"/>
            </w:pPr>
            <w:r>
              <w:t>483</w:t>
            </w:r>
          </w:p>
          <w:p w:rsidR="00B618E7" w:rsidRPr="00A1045E" w:rsidRDefault="00B618E7" w:rsidP="00A1045E">
            <w:pPr>
              <w:jc w:val="center"/>
            </w:pPr>
          </w:p>
        </w:tc>
        <w:tc>
          <w:tcPr>
            <w:tcW w:w="5619" w:type="dxa"/>
          </w:tcPr>
          <w:p w:rsidR="00D750D7" w:rsidRPr="00A1045E" w:rsidRDefault="00877050" w:rsidP="00A1045E">
            <w:pPr>
              <w:jc w:val="center"/>
            </w:pPr>
            <w:r>
              <w:rPr>
                <w:noProof/>
                <w:lang w:eastAsia="en-GB"/>
              </w:rPr>
              <w:drawing>
                <wp:inline distT="0" distB="0" distL="0" distR="0" wp14:anchorId="29BACACF" wp14:editId="02582B74">
                  <wp:extent cx="1743075" cy="11049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9805" t="38704" r="59783" b="27024"/>
                          <a:stretch/>
                        </pic:blipFill>
                        <pic:spPr bwMode="auto">
                          <a:xfrm>
                            <a:off x="0" y="0"/>
                            <a:ext cx="1743075" cy="1104900"/>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t>A</w:t>
            </w:r>
          </w:p>
        </w:tc>
        <w:tc>
          <w:tcPr>
            <w:tcW w:w="1168" w:type="dxa"/>
          </w:tcPr>
          <w:p w:rsidR="00657846" w:rsidRPr="00A1045E" w:rsidRDefault="00A1045E" w:rsidP="00A1045E">
            <w:pPr>
              <w:jc w:val="center"/>
            </w:pPr>
            <w:r>
              <w:t>440</w:t>
            </w:r>
          </w:p>
        </w:tc>
        <w:tc>
          <w:tcPr>
            <w:tcW w:w="1527" w:type="dxa"/>
          </w:tcPr>
          <w:p w:rsidR="00657846" w:rsidRPr="00A1045E" w:rsidRDefault="00A1045E" w:rsidP="00A1045E">
            <w:pPr>
              <w:jc w:val="center"/>
            </w:pPr>
            <w:r>
              <w:t>453</w:t>
            </w:r>
          </w:p>
        </w:tc>
        <w:tc>
          <w:tcPr>
            <w:tcW w:w="5619" w:type="dxa"/>
          </w:tcPr>
          <w:p w:rsidR="00657846" w:rsidRPr="00A1045E" w:rsidRDefault="00877050" w:rsidP="00A1045E">
            <w:pPr>
              <w:jc w:val="center"/>
            </w:pPr>
            <w:r>
              <w:rPr>
                <w:noProof/>
                <w:lang w:eastAsia="en-GB"/>
              </w:rPr>
              <w:drawing>
                <wp:inline distT="0" distB="0" distL="0" distR="0" wp14:anchorId="6799C256" wp14:editId="10C140AD">
                  <wp:extent cx="1809750" cy="11906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9639" t="35454" r="58786" b="27615"/>
                          <a:stretch/>
                        </pic:blipFill>
                        <pic:spPr bwMode="auto">
                          <a:xfrm>
                            <a:off x="0" y="0"/>
                            <a:ext cx="1809750" cy="1190625"/>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t>G#</w:t>
            </w:r>
          </w:p>
        </w:tc>
        <w:tc>
          <w:tcPr>
            <w:tcW w:w="1168" w:type="dxa"/>
          </w:tcPr>
          <w:p w:rsidR="00657846" w:rsidRPr="00A1045E" w:rsidRDefault="00A1045E" w:rsidP="00A1045E">
            <w:pPr>
              <w:jc w:val="center"/>
            </w:pPr>
            <w:r>
              <w:t>415</w:t>
            </w:r>
          </w:p>
        </w:tc>
        <w:tc>
          <w:tcPr>
            <w:tcW w:w="1527" w:type="dxa"/>
          </w:tcPr>
          <w:p w:rsidR="00657846" w:rsidRPr="00A1045E" w:rsidRDefault="00A1045E" w:rsidP="00A1045E">
            <w:pPr>
              <w:jc w:val="center"/>
            </w:pPr>
            <w:r>
              <w:t>426</w:t>
            </w:r>
          </w:p>
        </w:tc>
        <w:tc>
          <w:tcPr>
            <w:tcW w:w="5619" w:type="dxa"/>
          </w:tcPr>
          <w:p w:rsidR="00657846" w:rsidRPr="00A1045E" w:rsidRDefault="00877050" w:rsidP="00A1045E">
            <w:pPr>
              <w:jc w:val="center"/>
            </w:pPr>
            <w:r>
              <w:rPr>
                <w:noProof/>
                <w:lang w:eastAsia="en-GB"/>
              </w:rPr>
              <w:drawing>
                <wp:inline distT="0" distB="0" distL="0" distR="0" wp14:anchorId="351ADE74" wp14:editId="62D4C98D">
                  <wp:extent cx="1905000" cy="12382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8309" t="34863" r="58454" b="26729"/>
                          <a:stretch/>
                        </pic:blipFill>
                        <pic:spPr bwMode="auto">
                          <a:xfrm>
                            <a:off x="0" y="0"/>
                            <a:ext cx="1905000" cy="1238250"/>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t>G</w:t>
            </w:r>
          </w:p>
        </w:tc>
        <w:tc>
          <w:tcPr>
            <w:tcW w:w="1168" w:type="dxa"/>
          </w:tcPr>
          <w:p w:rsidR="00657846" w:rsidRPr="00A1045E" w:rsidRDefault="00A1045E" w:rsidP="00A1045E">
            <w:pPr>
              <w:jc w:val="center"/>
            </w:pPr>
            <w:r>
              <w:t>392</w:t>
            </w:r>
          </w:p>
        </w:tc>
        <w:tc>
          <w:tcPr>
            <w:tcW w:w="1527" w:type="dxa"/>
          </w:tcPr>
          <w:p w:rsidR="00657846" w:rsidRPr="00A1045E" w:rsidRDefault="00A1045E" w:rsidP="00A1045E">
            <w:pPr>
              <w:jc w:val="center"/>
            </w:pPr>
            <w:r>
              <w:t>426</w:t>
            </w:r>
          </w:p>
        </w:tc>
        <w:tc>
          <w:tcPr>
            <w:tcW w:w="5619" w:type="dxa"/>
          </w:tcPr>
          <w:p w:rsidR="00657846" w:rsidRPr="00A1045E" w:rsidRDefault="00877050" w:rsidP="00A1045E">
            <w:pPr>
              <w:jc w:val="center"/>
            </w:pPr>
            <w:r>
              <w:rPr>
                <w:noProof/>
                <w:lang w:eastAsia="en-GB"/>
              </w:rPr>
              <w:drawing>
                <wp:inline distT="0" distB="0" distL="0" distR="0" wp14:anchorId="2DDD009B" wp14:editId="126D065D">
                  <wp:extent cx="1857375" cy="110490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9307" t="37818" r="58287" b="27910"/>
                          <a:stretch/>
                        </pic:blipFill>
                        <pic:spPr bwMode="auto">
                          <a:xfrm>
                            <a:off x="0" y="0"/>
                            <a:ext cx="1857375" cy="1104900"/>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t>F#</w:t>
            </w:r>
          </w:p>
        </w:tc>
        <w:tc>
          <w:tcPr>
            <w:tcW w:w="1168" w:type="dxa"/>
          </w:tcPr>
          <w:p w:rsidR="00657846" w:rsidRPr="00A1045E" w:rsidRDefault="00A1045E" w:rsidP="00A1045E">
            <w:pPr>
              <w:jc w:val="center"/>
            </w:pPr>
            <w:r>
              <w:t>370</w:t>
            </w:r>
          </w:p>
        </w:tc>
        <w:tc>
          <w:tcPr>
            <w:tcW w:w="1527" w:type="dxa"/>
          </w:tcPr>
          <w:p w:rsidR="00657846" w:rsidRPr="00A1045E" w:rsidRDefault="00A1045E" w:rsidP="00A1045E">
            <w:pPr>
              <w:jc w:val="center"/>
            </w:pPr>
            <w:r>
              <w:t>403</w:t>
            </w:r>
          </w:p>
        </w:tc>
        <w:tc>
          <w:tcPr>
            <w:tcW w:w="5619" w:type="dxa"/>
          </w:tcPr>
          <w:p w:rsidR="00657846" w:rsidRPr="00A1045E" w:rsidRDefault="00877050" w:rsidP="00A1045E">
            <w:pPr>
              <w:jc w:val="center"/>
            </w:pPr>
            <w:r>
              <w:rPr>
                <w:noProof/>
                <w:lang w:eastAsia="en-GB"/>
              </w:rPr>
              <w:drawing>
                <wp:inline distT="0" distB="0" distL="0" distR="0" wp14:anchorId="3869E52C" wp14:editId="51898DFE">
                  <wp:extent cx="1857375" cy="1162050"/>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8641" t="37227" r="58953" b="26728"/>
                          <a:stretch/>
                        </pic:blipFill>
                        <pic:spPr bwMode="auto">
                          <a:xfrm>
                            <a:off x="0" y="0"/>
                            <a:ext cx="1857375" cy="1162050"/>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t>F</w:t>
            </w:r>
          </w:p>
        </w:tc>
        <w:tc>
          <w:tcPr>
            <w:tcW w:w="1168" w:type="dxa"/>
          </w:tcPr>
          <w:p w:rsidR="00657846" w:rsidRPr="00A1045E" w:rsidRDefault="00A1045E" w:rsidP="00A1045E">
            <w:pPr>
              <w:jc w:val="center"/>
            </w:pPr>
            <w:r>
              <w:t>349</w:t>
            </w:r>
          </w:p>
        </w:tc>
        <w:tc>
          <w:tcPr>
            <w:tcW w:w="1527" w:type="dxa"/>
          </w:tcPr>
          <w:p w:rsidR="00657846" w:rsidRPr="00A1045E" w:rsidRDefault="00A1045E" w:rsidP="00A1045E">
            <w:pPr>
              <w:jc w:val="center"/>
            </w:pPr>
            <w:r>
              <w:t>381</w:t>
            </w:r>
          </w:p>
        </w:tc>
        <w:tc>
          <w:tcPr>
            <w:tcW w:w="5619" w:type="dxa"/>
          </w:tcPr>
          <w:p w:rsidR="00657846" w:rsidRPr="00A1045E" w:rsidRDefault="00877050" w:rsidP="00A1045E">
            <w:pPr>
              <w:jc w:val="center"/>
            </w:pPr>
            <w:r>
              <w:rPr>
                <w:noProof/>
                <w:lang w:eastAsia="en-GB"/>
              </w:rPr>
              <w:drawing>
                <wp:inline distT="0" distB="0" distL="0" distR="0" wp14:anchorId="09EEA5EA" wp14:editId="235FC6DE">
                  <wp:extent cx="1724025" cy="1162050"/>
                  <wp:effectExtent l="0" t="0" r="952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1467" t="36636" r="58454" b="27319"/>
                          <a:stretch/>
                        </pic:blipFill>
                        <pic:spPr bwMode="auto">
                          <a:xfrm>
                            <a:off x="0" y="0"/>
                            <a:ext cx="1724025" cy="1162050"/>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t>E</w:t>
            </w:r>
          </w:p>
        </w:tc>
        <w:tc>
          <w:tcPr>
            <w:tcW w:w="1168" w:type="dxa"/>
          </w:tcPr>
          <w:p w:rsidR="00657846" w:rsidRPr="00A1045E" w:rsidRDefault="00A1045E" w:rsidP="00A1045E">
            <w:pPr>
              <w:jc w:val="center"/>
            </w:pPr>
            <w:r>
              <w:t>330</w:t>
            </w:r>
          </w:p>
        </w:tc>
        <w:tc>
          <w:tcPr>
            <w:tcW w:w="1527" w:type="dxa"/>
          </w:tcPr>
          <w:p w:rsidR="00657846" w:rsidRPr="00A1045E" w:rsidRDefault="00A1045E" w:rsidP="00A1045E">
            <w:pPr>
              <w:jc w:val="center"/>
            </w:pPr>
            <w:r>
              <w:t>362</w:t>
            </w:r>
          </w:p>
        </w:tc>
        <w:tc>
          <w:tcPr>
            <w:tcW w:w="5619" w:type="dxa"/>
          </w:tcPr>
          <w:p w:rsidR="00657846" w:rsidRPr="00A1045E" w:rsidRDefault="00877050" w:rsidP="00A1045E">
            <w:pPr>
              <w:jc w:val="center"/>
            </w:pPr>
            <w:r>
              <w:rPr>
                <w:noProof/>
                <w:lang w:eastAsia="en-GB"/>
              </w:rPr>
              <w:drawing>
                <wp:inline distT="0" distB="0" distL="0" distR="0" wp14:anchorId="7C7433E0" wp14:editId="10F717AE">
                  <wp:extent cx="1781175" cy="1209675"/>
                  <wp:effectExtent l="0" t="0" r="9525"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0469" t="35454" r="58455" b="27023"/>
                          <a:stretch/>
                        </pic:blipFill>
                        <pic:spPr bwMode="auto">
                          <a:xfrm>
                            <a:off x="0" y="0"/>
                            <a:ext cx="1781175" cy="1209675"/>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lastRenderedPageBreak/>
              <w:t>D#</w:t>
            </w:r>
          </w:p>
        </w:tc>
        <w:tc>
          <w:tcPr>
            <w:tcW w:w="1168" w:type="dxa"/>
          </w:tcPr>
          <w:p w:rsidR="00657846" w:rsidRPr="00A1045E" w:rsidRDefault="00A1045E" w:rsidP="00A1045E">
            <w:pPr>
              <w:jc w:val="center"/>
            </w:pPr>
            <w:r>
              <w:t>311</w:t>
            </w:r>
          </w:p>
        </w:tc>
        <w:tc>
          <w:tcPr>
            <w:tcW w:w="1527" w:type="dxa"/>
          </w:tcPr>
          <w:p w:rsidR="00657846" w:rsidRPr="00A1045E" w:rsidRDefault="00A1045E" w:rsidP="00A1045E">
            <w:pPr>
              <w:jc w:val="center"/>
            </w:pPr>
            <w:r>
              <w:t>329</w:t>
            </w:r>
          </w:p>
        </w:tc>
        <w:tc>
          <w:tcPr>
            <w:tcW w:w="5619" w:type="dxa"/>
          </w:tcPr>
          <w:p w:rsidR="00657846" w:rsidRPr="00A1045E" w:rsidRDefault="00877050" w:rsidP="00A1045E">
            <w:pPr>
              <w:jc w:val="center"/>
            </w:pPr>
            <w:r>
              <w:rPr>
                <w:noProof/>
                <w:lang w:eastAsia="en-GB"/>
              </w:rPr>
              <w:drawing>
                <wp:inline distT="0" distB="0" distL="0" distR="0" wp14:anchorId="671558B4" wp14:editId="38F8E0BC">
                  <wp:extent cx="1800225" cy="12668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9805" t="31909" r="58786" b="28797"/>
                          <a:stretch/>
                        </pic:blipFill>
                        <pic:spPr bwMode="auto">
                          <a:xfrm>
                            <a:off x="0" y="0"/>
                            <a:ext cx="1800225" cy="1266825"/>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t>D</w:t>
            </w:r>
          </w:p>
        </w:tc>
        <w:tc>
          <w:tcPr>
            <w:tcW w:w="1168" w:type="dxa"/>
          </w:tcPr>
          <w:p w:rsidR="00657846" w:rsidRPr="00A1045E" w:rsidRDefault="00A1045E" w:rsidP="00A1045E">
            <w:pPr>
              <w:jc w:val="center"/>
            </w:pPr>
            <w:r>
              <w:t>294</w:t>
            </w:r>
          </w:p>
        </w:tc>
        <w:tc>
          <w:tcPr>
            <w:tcW w:w="1527" w:type="dxa"/>
          </w:tcPr>
          <w:p w:rsidR="00657846" w:rsidRPr="00A1045E" w:rsidRDefault="00A1045E" w:rsidP="00A1045E">
            <w:pPr>
              <w:jc w:val="center"/>
            </w:pPr>
            <w:r>
              <w:t>315</w:t>
            </w:r>
          </w:p>
        </w:tc>
        <w:tc>
          <w:tcPr>
            <w:tcW w:w="5619" w:type="dxa"/>
          </w:tcPr>
          <w:p w:rsidR="00657846" w:rsidRPr="00A1045E" w:rsidRDefault="00877050" w:rsidP="00A1045E">
            <w:pPr>
              <w:jc w:val="center"/>
            </w:pPr>
            <w:r>
              <w:rPr>
                <w:noProof/>
                <w:lang w:eastAsia="en-GB"/>
              </w:rPr>
              <w:drawing>
                <wp:inline distT="0" distB="0" distL="0" distR="0" wp14:anchorId="168A1E24" wp14:editId="4BB2FF74">
                  <wp:extent cx="1790700" cy="120015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9639" t="36045" r="59118" b="26728"/>
                          <a:stretch/>
                        </pic:blipFill>
                        <pic:spPr bwMode="auto">
                          <a:xfrm>
                            <a:off x="0" y="0"/>
                            <a:ext cx="1790700" cy="1200150"/>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t>C#</w:t>
            </w:r>
          </w:p>
        </w:tc>
        <w:tc>
          <w:tcPr>
            <w:tcW w:w="1168" w:type="dxa"/>
          </w:tcPr>
          <w:p w:rsidR="00657846" w:rsidRPr="00A1045E" w:rsidRDefault="00A1045E" w:rsidP="00A1045E">
            <w:pPr>
              <w:jc w:val="center"/>
            </w:pPr>
            <w:r>
              <w:t>277</w:t>
            </w:r>
          </w:p>
        </w:tc>
        <w:tc>
          <w:tcPr>
            <w:tcW w:w="1527" w:type="dxa"/>
          </w:tcPr>
          <w:p w:rsidR="00657846" w:rsidRPr="00A1045E" w:rsidRDefault="00A1045E" w:rsidP="00A1045E">
            <w:pPr>
              <w:jc w:val="center"/>
            </w:pPr>
            <w:r>
              <w:t>301</w:t>
            </w:r>
          </w:p>
        </w:tc>
        <w:tc>
          <w:tcPr>
            <w:tcW w:w="5619" w:type="dxa"/>
          </w:tcPr>
          <w:p w:rsidR="00657846" w:rsidRPr="00A1045E" w:rsidRDefault="00877050" w:rsidP="00A1045E">
            <w:pPr>
              <w:jc w:val="center"/>
            </w:pPr>
            <w:r>
              <w:rPr>
                <w:noProof/>
                <w:lang w:eastAsia="en-GB"/>
              </w:rPr>
              <w:drawing>
                <wp:inline distT="0" distB="0" distL="0" distR="0" wp14:anchorId="767417AE" wp14:editId="5EBD583C">
                  <wp:extent cx="1809750" cy="115252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9639" t="37227" r="58786" b="27023"/>
                          <a:stretch/>
                        </pic:blipFill>
                        <pic:spPr bwMode="auto">
                          <a:xfrm>
                            <a:off x="0" y="0"/>
                            <a:ext cx="1809750" cy="1152525"/>
                          </a:xfrm>
                          <a:prstGeom prst="rect">
                            <a:avLst/>
                          </a:prstGeom>
                          <a:ln>
                            <a:noFill/>
                          </a:ln>
                          <a:extLst>
                            <a:ext uri="{53640926-AAD7-44D8-BBD7-CCE9431645EC}">
                              <a14:shadowObscured xmlns:a14="http://schemas.microsoft.com/office/drawing/2010/main"/>
                            </a:ext>
                          </a:extLst>
                        </pic:spPr>
                      </pic:pic>
                    </a:graphicData>
                  </a:graphic>
                </wp:inline>
              </w:drawing>
            </w:r>
          </w:p>
        </w:tc>
      </w:tr>
      <w:tr w:rsidR="00657846" w:rsidTr="00F561C8">
        <w:tc>
          <w:tcPr>
            <w:tcW w:w="702" w:type="dxa"/>
          </w:tcPr>
          <w:p w:rsidR="00657846" w:rsidRPr="00A1045E" w:rsidRDefault="00A1045E" w:rsidP="00A1045E">
            <w:pPr>
              <w:jc w:val="center"/>
            </w:pPr>
            <w:r>
              <w:t>C</w:t>
            </w:r>
          </w:p>
        </w:tc>
        <w:tc>
          <w:tcPr>
            <w:tcW w:w="1168" w:type="dxa"/>
          </w:tcPr>
          <w:p w:rsidR="00657846" w:rsidRPr="00A1045E" w:rsidRDefault="00A1045E" w:rsidP="00A1045E">
            <w:pPr>
              <w:jc w:val="center"/>
            </w:pPr>
            <w:r>
              <w:t>262</w:t>
            </w:r>
          </w:p>
        </w:tc>
        <w:tc>
          <w:tcPr>
            <w:tcW w:w="1527" w:type="dxa"/>
          </w:tcPr>
          <w:p w:rsidR="00657846" w:rsidRPr="00A1045E" w:rsidRDefault="00A1045E" w:rsidP="00A1045E">
            <w:pPr>
              <w:jc w:val="center"/>
            </w:pPr>
            <w:r>
              <w:t>278</w:t>
            </w:r>
          </w:p>
        </w:tc>
        <w:tc>
          <w:tcPr>
            <w:tcW w:w="5619" w:type="dxa"/>
          </w:tcPr>
          <w:p w:rsidR="00657846" w:rsidRPr="00A1045E" w:rsidRDefault="00877050" w:rsidP="00A1045E">
            <w:pPr>
              <w:jc w:val="center"/>
            </w:pPr>
            <w:r>
              <w:rPr>
                <w:noProof/>
                <w:lang w:eastAsia="en-GB"/>
              </w:rPr>
              <w:drawing>
                <wp:inline distT="0" distB="0" distL="0" distR="0" wp14:anchorId="5D7247D2" wp14:editId="043A3230">
                  <wp:extent cx="1819275" cy="117157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9804" t="37522" r="58455" b="26137"/>
                          <a:stretch/>
                        </pic:blipFill>
                        <pic:spPr bwMode="auto">
                          <a:xfrm>
                            <a:off x="0" y="0"/>
                            <a:ext cx="1819275" cy="1171575"/>
                          </a:xfrm>
                          <a:prstGeom prst="rect">
                            <a:avLst/>
                          </a:prstGeom>
                          <a:ln>
                            <a:noFill/>
                          </a:ln>
                          <a:extLst>
                            <a:ext uri="{53640926-AAD7-44D8-BBD7-CCE9431645EC}">
                              <a14:shadowObscured xmlns:a14="http://schemas.microsoft.com/office/drawing/2010/main"/>
                            </a:ext>
                          </a:extLst>
                        </pic:spPr>
                      </pic:pic>
                    </a:graphicData>
                  </a:graphic>
                </wp:inline>
              </w:drawing>
            </w:r>
          </w:p>
        </w:tc>
      </w:tr>
    </w:tbl>
    <w:p w:rsidR="000356FC" w:rsidRDefault="000356FC" w:rsidP="00F73FCB">
      <w:pPr>
        <w:rPr>
          <w:b/>
        </w:rPr>
      </w:pPr>
    </w:p>
    <w:p w:rsidR="00877050" w:rsidRDefault="007D721D" w:rsidP="00F73FCB">
      <w:r w:rsidRPr="007D721D">
        <w:t xml:space="preserve">The frequencies are all wrong but close. I now need to tune all the sounds to the notes by changing the frequency. </w:t>
      </w:r>
      <w:r w:rsidR="00AB3FA3">
        <w:t xml:space="preserve">To make the values more accurate I need to change the </w:t>
      </w:r>
      <w:r w:rsidR="00415E8A">
        <w:t xml:space="preserve">selected period </w:t>
      </w:r>
      <w:r w:rsidR="00AB3FA3">
        <w:t xml:space="preserve">value and use trial and error to see if the frequency is correct. </w:t>
      </w:r>
      <w:r w:rsidR="00C139F5">
        <w:t>The graph below shows the final frequencies</w:t>
      </w:r>
      <w:r w:rsidR="00975D3B">
        <w:t xml:space="preserve">. </w:t>
      </w:r>
    </w:p>
    <w:p w:rsidR="00AA48C1" w:rsidRPr="00047185" w:rsidRDefault="00AA48C1" w:rsidP="00F73FCB"/>
    <w:p w:rsidR="000356FC" w:rsidRDefault="000356FC" w:rsidP="000356FC">
      <w:pPr>
        <w:pStyle w:val="Heading2"/>
      </w:pPr>
      <w:bookmarkStart w:id="14" w:name="_Toc5283039"/>
      <w:r>
        <w:t>Improved frequency’s</w:t>
      </w:r>
      <w:bookmarkEnd w:id="14"/>
    </w:p>
    <w:p w:rsidR="002116C6" w:rsidRPr="002116C6" w:rsidRDefault="002116C6" w:rsidP="002116C6"/>
    <w:tbl>
      <w:tblPr>
        <w:tblStyle w:val="TableGrid"/>
        <w:tblW w:w="0" w:type="auto"/>
        <w:tblLook w:val="04A0" w:firstRow="1" w:lastRow="0" w:firstColumn="1" w:lastColumn="0" w:noHBand="0" w:noVBand="1"/>
      </w:tblPr>
      <w:tblGrid>
        <w:gridCol w:w="695"/>
        <w:gridCol w:w="993"/>
        <w:gridCol w:w="1168"/>
        <w:gridCol w:w="1456"/>
        <w:gridCol w:w="4704"/>
      </w:tblGrid>
      <w:tr w:rsidR="002116C6" w:rsidTr="002116C6">
        <w:tc>
          <w:tcPr>
            <w:tcW w:w="695" w:type="dxa"/>
          </w:tcPr>
          <w:p w:rsidR="002116C6" w:rsidRDefault="002116C6" w:rsidP="009419EB">
            <w:pPr>
              <w:rPr>
                <w:b/>
              </w:rPr>
            </w:pPr>
            <w:r>
              <w:rPr>
                <w:b/>
              </w:rPr>
              <w:t>Note</w:t>
            </w:r>
          </w:p>
        </w:tc>
        <w:tc>
          <w:tcPr>
            <w:tcW w:w="987" w:type="dxa"/>
          </w:tcPr>
          <w:p w:rsidR="002116C6" w:rsidRDefault="002116C6" w:rsidP="009419EB">
            <w:pPr>
              <w:rPr>
                <w:b/>
              </w:rPr>
            </w:pPr>
            <w:r>
              <w:rPr>
                <w:b/>
              </w:rPr>
              <w:t>Selected period</w:t>
            </w:r>
          </w:p>
        </w:tc>
        <w:tc>
          <w:tcPr>
            <w:tcW w:w="1168" w:type="dxa"/>
          </w:tcPr>
          <w:p w:rsidR="002116C6" w:rsidRDefault="002116C6" w:rsidP="009419EB">
            <w:pPr>
              <w:rPr>
                <w:b/>
              </w:rPr>
            </w:pPr>
            <w:r>
              <w:rPr>
                <w:b/>
              </w:rPr>
              <w:t>Expected Frequency (Hz)</w:t>
            </w:r>
          </w:p>
        </w:tc>
        <w:tc>
          <w:tcPr>
            <w:tcW w:w="1458" w:type="dxa"/>
          </w:tcPr>
          <w:p w:rsidR="002116C6" w:rsidRDefault="002116C6" w:rsidP="009419EB">
            <w:pPr>
              <w:rPr>
                <w:b/>
              </w:rPr>
            </w:pPr>
            <w:r>
              <w:rPr>
                <w:b/>
              </w:rPr>
              <w:t>Frequency outcome (Hz)</w:t>
            </w:r>
          </w:p>
        </w:tc>
        <w:tc>
          <w:tcPr>
            <w:tcW w:w="4708" w:type="dxa"/>
          </w:tcPr>
          <w:p w:rsidR="002116C6" w:rsidRDefault="002116C6" w:rsidP="00F333A6">
            <w:pPr>
              <w:jc w:val="center"/>
              <w:rPr>
                <w:b/>
              </w:rPr>
            </w:pPr>
            <w:r>
              <w:rPr>
                <w:b/>
              </w:rPr>
              <w:t>Picture</w:t>
            </w:r>
          </w:p>
        </w:tc>
      </w:tr>
      <w:tr w:rsidR="002116C6" w:rsidTr="002116C6">
        <w:tc>
          <w:tcPr>
            <w:tcW w:w="695" w:type="dxa"/>
          </w:tcPr>
          <w:p w:rsidR="002116C6" w:rsidRPr="00A1045E" w:rsidRDefault="002116C6" w:rsidP="009419EB">
            <w:pPr>
              <w:jc w:val="center"/>
            </w:pPr>
            <w:r w:rsidRPr="00A1045E">
              <w:t>B</w:t>
            </w:r>
          </w:p>
        </w:tc>
        <w:tc>
          <w:tcPr>
            <w:tcW w:w="987" w:type="dxa"/>
          </w:tcPr>
          <w:p w:rsidR="002116C6" w:rsidRDefault="00CF4295" w:rsidP="009419EB">
            <w:pPr>
              <w:jc w:val="center"/>
            </w:pPr>
            <w:r>
              <w:t>12</w:t>
            </w:r>
          </w:p>
        </w:tc>
        <w:tc>
          <w:tcPr>
            <w:tcW w:w="1168" w:type="dxa"/>
          </w:tcPr>
          <w:p w:rsidR="002116C6" w:rsidRPr="00A1045E" w:rsidRDefault="002116C6" w:rsidP="009419EB">
            <w:pPr>
              <w:jc w:val="center"/>
            </w:pPr>
            <w:r>
              <w:t>494</w:t>
            </w:r>
          </w:p>
        </w:tc>
        <w:tc>
          <w:tcPr>
            <w:tcW w:w="1458" w:type="dxa"/>
          </w:tcPr>
          <w:p w:rsidR="002116C6" w:rsidRPr="00A1045E" w:rsidRDefault="00CF4295" w:rsidP="002F5683">
            <w:pPr>
              <w:jc w:val="center"/>
            </w:pPr>
            <w:r>
              <w:t>518</w:t>
            </w:r>
          </w:p>
        </w:tc>
        <w:tc>
          <w:tcPr>
            <w:tcW w:w="4708" w:type="dxa"/>
          </w:tcPr>
          <w:p w:rsidR="002116C6" w:rsidRPr="00A1045E" w:rsidRDefault="00365F4E" w:rsidP="009419EB">
            <w:pPr>
              <w:jc w:val="center"/>
            </w:pPr>
            <w:r>
              <w:rPr>
                <w:noProof/>
                <w:lang w:eastAsia="en-GB"/>
              </w:rPr>
              <w:drawing>
                <wp:inline distT="0" distB="0" distL="0" distR="0" wp14:anchorId="0B180F8B" wp14:editId="351902A7">
                  <wp:extent cx="2311688" cy="1543948"/>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4516" t="26760" r="55148" b="25345"/>
                          <a:stretch/>
                        </pic:blipFill>
                        <pic:spPr bwMode="auto">
                          <a:xfrm>
                            <a:off x="0" y="0"/>
                            <a:ext cx="2311861" cy="1544063"/>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lastRenderedPageBreak/>
              <w:t>A#</w:t>
            </w:r>
          </w:p>
        </w:tc>
        <w:tc>
          <w:tcPr>
            <w:tcW w:w="987" w:type="dxa"/>
          </w:tcPr>
          <w:p w:rsidR="002116C6" w:rsidRDefault="00CF4295" w:rsidP="009419EB">
            <w:pPr>
              <w:jc w:val="center"/>
            </w:pPr>
            <w:r>
              <w:t>13</w:t>
            </w:r>
          </w:p>
        </w:tc>
        <w:tc>
          <w:tcPr>
            <w:tcW w:w="1168" w:type="dxa"/>
          </w:tcPr>
          <w:p w:rsidR="002116C6" w:rsidRPr="00A1045E" w:rsidRDefault="002116C6" w:rsidP="009419EB">
            <w:pPr>
              <w:jc w:val="center"/>
            </w:pPr>
            <w:r>
              <w:t>466</w:t>
            </w:r>
          </w:p>
        </w:tc>
        <w:tc>
          <w:tcPr>
            <w:tcW w:w="1458" w:type="dxa"/>
          </w:tcPr>
          <w:p w:rsidR="002116C6" w:rsidRPr="00A1045E" w:rsidRDefault="00CF4295" w:rsidP="009419EB">
            <w:pPr>
              <w:jc w:val="center"/>
            </w:pPr>
            <w:r>
              <w:t>483</w:t>
            </w:r>
          </w:p>
        </w:tc>
        <w:tc>
          <w:tcPr>
            <w:tcW w:w="4708" w:type="dxa"/>
          </w:tcPr>
          <w:p w:rsidR="002116C6" w:rsidRPr="00A1045E" w:rsidRDefault="00365F4E" w:rsidP="009419EB">
            <w:pPr>
              <w:jc w:val="center"/>
            </w:pPr>
            <w:r>
              <w:rPr>
                <w:noProof/>
                <w:lang w:eastAsia="en-GB"/>
              </w:rPr>
              <w:drawing>
                <wp:inline distT="0" distB="0" distL="0" distR="0" wp14:anchorId="4E8239BC" wp14:editId="74EDB823">
                  <wp:extent cx="2311316" cy="1465962"/>
                  <wp:effectExtent l="0" t="0" r="0" b="127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4667" t="29707" r="54998" b="24811"/>
                          <a:stretch/>
                        </pic:blipFill>
                        <pic:spPr bwMode="auto">
                          <a:xfrm>
                            <a:off x="0" y="0"/>
                            <a:ext cx="2311821" cy="1466282"/>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t>A</w:t>
            </w:r>
          </w:p>
        </w:tc>
        <w:tc>
          <w:tcPr>
            <w:tcW w:w="987" w:type="dxa"/>
          </w:tcPr>
          <w:p w:rsidR="002116C6" w:rsidRDefault="00CF4295" w:rsidP="009419EB">
            <w:pPr>
              <w:jc w:val="center"/>
            </w:pPr>
            <w:r>
              <w:t>14</w:t>
            </w:r>
          </w:p>
        </w:tc>
        <w:tc>
          <w:tcPr>
            <w:tcW w:w="1168" w:type="dxa"/>
          </w:tcPr>
          <w:p w:rsidR="002116C6" w:rsidRPr="00A1045E" w:rsidRDefault="002116C6" w:rsidP="009419EB">
            <w:pPr>
              <w:jc w:val="center"/>
            </w:pPr>
            <w:r>
              <w:t>440</w:t>
            </w:r>
          </w:p>
        </w:tc>
        <w:tc>
          <w:tcPr>
            <w:tcW w:w="1458" w:type="dxa"/>
          </w:tcPr>
          <w:p w:rsidR="002116C6" w:rsidRPr="00A1045E" w:rsidRDefault="00CF4295" w:rsidP="009419EB">
            <w:pPr>
              <w:jc w:val="center"/>
            </w:pPr>
            <w:r>
              <w:t>452</w:t>
            </w:r>
          </w:p>
        </w:tc>
        <w:tc>
          <w:tcPr>
            <w:tcW w:w="4708" w:type="dxa"/>
          </w:tcPr>
          <w:p w:rsidR="002116C6" w:rsidRPr="00A1045E" w:rsidRDefault="00365F4E" w:rsidP="009419EB">
            <w:pPr>
              <w:jc w:val="center"/>
            </w:pPr>
            <w:r>
              <w:rPr>
                <w:noProof/>
                <w:lang w:eastAsia="en-GB"/>
              </w:rPr>
              <w:drawing>
                <wp:inline distT="0" distB="0" distL="0" distR="0" wp14:anchorId="0CDB5162" wp14:editId="54CDE1FC">
                  <wp:extent cx="2268400" cy="1517929"/>
                  <wp:effectExtent l="0" t="0" r="0" b="635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4816" t="25691" r="55601" b="27219"/>
                          <a:stretch/>
                        </pic:blipFill>
                        <pic:spPr bwMode="auto">
                          <a:xfrm>
                            <a:off x="0" y="0"/>
                            <a:ext cx="2268709" cy="1518136"/>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t>G#</w:t>
            </w:r>
          </w:p>
        </w:tc>
        <w:tc>
          <w:tcPr>
            <w:tcW w:w="987" w:type="dxa"/>
          </w:tcPr>
          <w:p w:rsidR="002116C6" w:rsidRDefault="00CF4295" w:rsidP="009419EB">
            <w:pPr>
              <w:jc w:val="center"/>
            </w:pPr>
            <w:r>
              <w:t>15</w:t>
            </w:r>
          </w:p>
        </w:tc>
        <w:tc>
          <w:tcPr>
            <w:tcW w:w="1168" w:type="dxa"/>
          </w:tcPr>
          <w:p w:rsidR="002116C6" w:rsidRPr="00A1045E" w:rsidRDefault="002116C6" w:rsidP="009419EB">
            <w:pPr>
              <w:jc w:val="center"/>
            </w:pPr>
            <w:r>
              <w:t>415</w:t>
            </w:r>
          </w:p>
        </w:tc>
        <w:tc>
          <w:tcPr>
            <w:tcW w:w="1458" w:type="dxa"/>
          </w:tcPr>
          <w:p w:rsidR="002116C6" w:rsidRPr="00A1045E" w:rsidRDefault="00CF4295" w:rsidP="009419EB">
            <w:pPr>
              <w:jc w:val="center"/>
            </w:pPr>
            <w:r>
              <w:t>425</w:t>
            </w:r>
          </w:p>
        </w:tc>
        <w:tc>
          <w:tcPr>
            <w:tcW w:w="4708" w:type="dxa"/>
          </w:tcPr>
          <w:p w:rsidR="002116C6" w:rsidRPr="00A1045E" w:rsidRDefault="00365F4E" w:rsidP="009419EB">
            <w:pPr>
              <w:jc w:val="center"/>
            </w:pPr>
            <w:r>
              <w:rPr>
                <w:noProof/>
                <w:lang w:eastAsia="en-GB"/>
              </w:rPr>
              <w:drawing>
                <wp:inline distT="0" distB="0" distL="0" distR="0" wp14:anchorId="3B3ADE86" wp14:editId="5C7782C2">
                  <wp:extent cx="2345726" cy="1457277"/>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4667" t="27032" r="54396" b="27754"/>
                          <a:stretch/>
                        </pic:blipFill>
                        <pic:spPr bwMode="auto">
                          <a:xfrm>
                            <a:off x="0" y="0"/>
                            <a:ext cx="2346317" cy="1457644"/>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t>G</w:t>
            </w:r>
          </w:p>
        </w:tc>
        <w:tc>
          <w:tcPr>
            <w:tcW w:w="987" w:type="dxa"/>
          </w:tcPr>
          <w:p w:rsidR="002116C6" w:rsidRDefault="00CF4295" w:rsidP="009419EB">
            <w:pPr>
              <w:jc w:val="center"/>
            </w:pPr>
            <w:r>
              <w:t>16</w:t>
            </w:r>
          </w:p>
        </w:tc>
        <w:tc>
          <w:tcPr>
            <w:tcW w:w="1168" w:type="dxa"/>
          </w:tcPr>
          <w:p w:rsidR="002116C6" w:rsidRPr="00A1045E" w:rsidRDefault="002116C6" w:rsidP="009419EB">
            <w:pPr>
              <w:jc w:val="center"/>
            </w:pPr>
            <w:r>
              <w:t>392</w:t>
            </w:r>
          </w:p>
        </w:tc>
        <w:tc>
          <w:tcPr>
            <w:tcW w:w="1458" w:type="dxa"/>
          </w:tcPr>
          <w:p w:rsidR="002116C6" w:rsidRPr="00A1045E" w:rsidRDefault="00CF4295" w:rsidP="009419EB">
            <w:pPr>
              <w:jc w:val="center"/>
            </w:pPr>
            <w:r>
              <w:t>403</w:t>
            </w:r>
          </w:p>
        </w:tc>
        <w:tc>
          <w:tcPr>
            <w:tcW w:w="4708" w:type="dxa"/>
          </w:tcPr>
          <w:p w:rsidR="002116C6" w:rsidRPr="00A1045E" w:rsidRDefault="00365F4E" w:rsidP="009419EB">
            <w:pPr>
              <w:jc w:val="center"/>
            </w:pPr>
            <w:r>
              <w:rPr>
                <w:noProof/>
                <w:lang w:eastAsia="en-GB"/>
              </w:rPr>
              <w:drawing>
                <wp:inline distT="0" distB="0" distL="0" distR="0" wp14:anchorId="1022CCD4" wp14:editId="22189E89">
                  <wp:extent cx="2268663" cy="138015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967" t="26758" r="55449" b="30430"/>
                          <a:stretch/>
                        </pic:blipFill>
                        <pic:spPr bwMode="auto">
                          <a:xfrm>
                            <a:off x="0" y="0"/>
                            <a:ext cx="2268738" cy="1380198"/>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t>F#</w:t>
            </w:r>
          </w:p>
        </w:tc>
        <w:tc>
          <w:tcPr>
            <w:tcW w:w="987" w:type="dxa"/>
          </w:tcPr>
          <w:p w:rsidR="002116C6" w:rsidRDefault="00CF4295" w:rsidP="009419EB">
            <w:pPr>
              <w:jc w:val="center"/>
            </w:pPr>
            <w:r>
              <w:t>18</w:t>
            </w:r>
          </w:p>
        </w:tc>
        <w:tc>
          <w:tcPr>
            <w:tcW w:w="1168" w:type="dxa"/>
          </w:tcPr>
          <w:p w:rsidR="002116C6" w:rsidRPr="00A1045E" w:rsidRDefault="002116C6" w:rsidP="009419EB">
            <w:pPr>
              <w:jc w:val="center"/>
            </w:pPr>
            <w:r>
              <w:t>370</w:t>
            </w:r>
          </w:p>
        </w:tc>
        <w:tc>
          <w:tcPr>
            <w:tcW w:w="1458" w:type="dxa"/>
          </w:tcPr>
          <w:p w:rsidR="002116C6" w:rsidRPr="00A1045E" w:rsidRDefault="00CF4295" w:rsidP="009419EB">
            <w:pPr>
              <w:jc w:val="center"/>
            </w:pPr>
            <w:r>
              <w:t>362</w:t>
            </w:r>
          </w:p>
        </w:tc>
        <w:tc>
          <w:tcPr>
            <w:tcW w:w="4708" w:type="dxa"/>
          </w:tcPr>
          <w:p w:rsidR="002116C6" w:rsidRPr="00A1045E" w:rsidRDefault="00365F4E" w:rsidP="009419EB">
            <w:pPr>
              <w:jc w:val="center"/>
            </w:pPr>
            <w:r>
              <w:rPr>
                <w:noProof/>
                <w:lang w:eastAsia="en-GB"/>
              </w:rPr>
              <w:drawing>
                <wp:inline distT="0" distB="0" distL="0" distR="0" wp14:anchorId="72C7D71E" wp14:editId="77948B09">
                  <wp:extent cx="2354895" cy="1483648"/>
                  <wp:effectExtent l="0" t="0" r="762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5268" t="22210" r="53643" b="31768"/>
                          <a:stretch/>
                        </pic:blipFill>
                        <pic:spPr bwMode="auto">
                          <a:xfrm>
                            <a:off x="0" y="0"/>
                            <a:ext cx="2354998" cy="1483713"/>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t>F</w:t>
            </w:r>
          </w:p>
        </w:tc>
        <w:tc>
          <w:tcPr>
            <w:tcW w:w="987" w:type="dxa"/>
          </w:tcPr>
          <w:p w:rsidR="002116C6" w:rsidRDefault="00CF4295" w:rsidP="009419EB">
            <w:pPr>
              <w:jc w:val="center"/>
            </w:pPr>
            <w:r>
              <w:t>19</w:t>
            </w:r>
          </w:p>
        </w:tc>
        <w:tc>
          <w:tcPr>
            <w:tcW w:w="1168" w:type="dxa"/>
          </w:tcPr>
          <w:p w:rsidR="002116C6" w:rsidRPr="00A1045E" w:rsidRDefault="002116C6" w:rsidP="009419EB">
            <w:pPr>
              <w:jc w:val="center"/>
            </w:pPr>
            <w:r>
              <w:t>349</w:t>
            </w:r>
          </w:p>
        </w:tc>
        <w:tc>
          <w:tcPr>
            <w:tcW w:w="1458" w:type="dxa"/>
          </w:tcPr>
          <w:p w:rsidR="002116C6" w:rsidRPr="00A1045E" w:rsidRDefault="00CF4295" w:rsidP="009419EB">
            <w:pPr>
              <w:jc w:val="center"/>
            </w:pPr>
            <w:r>
              <w:t>346</w:t>
            </w:r>
          </w:p>
        </w:tc>
        <w:tc>
          <w:tcPr>
            <w:tcW w:w="4708" w:type="dxa"/>
          </w:tcPr>
          <w:p w:rsidR="002116C6" w:rsidRPr="00A1045E" w:rsidRDefault="00365F4E" w:rsidP="009419EB">
            <w:pPr>
              <w:jc w:val="center"/>
            </w:pPr>
            <w:r>
              <w:rPr>
                <w:noProof/>
                <w:lang w:eastAsia="en-GB"/>
              </w:rPr>
              <w:drawing>
                <wp:inline distT="0" distB="0" distL="0" distR="0" wp14:anchorId="229A929B" wp14:editId="1EF716CF">
                  <wp:extent cx="2208111" cy="1449027"/>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7376" t="23282" r="54095" b="31767"/>
                          <a:stretch/>
                        </pic:blipFill>
                        <pic:spPr bwMode="auto">
                          <a:xfrm>
                            <a:off x="0" y="0"/>
                            <a:ext cx="2208323" cy="1449166"/>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lastRenderedPageBreak/>
              <w:t>E</w:t>
            </w:r>
          </w:p>
        </w:tc>
        <w:tc>
          <w:tcPr>
            <w:tcW w:w="987" w:type="dxa"/>
          </w:tcPr>
          <w:p w:rsidR="002116C6" w:rsidRDefault="009419EB" w:rsidP="009419EB">
            <w:pPr>
              <w:jc w:val="center"/>
            </w:pPr>
            <w:r>
              <w:t>20</w:t>
            </w:r>
          </w:p>
        </w:tc>
        <w:tc>
          <w:tcPr>
            <w:tcW w:w="1168" w:type="dxa"/>
          </w:tcPr>
          <w:p w:rsidR="002116C6" w:rsidRPr="00A1045E" w:rsidRDefault="002116C6" w:rsidP="009419EB">
            <w:pPr>
              <w:jc w:val="center"/>
            </w:pPr>
            <w:r>
              <w:t>330</w:t>
            </w:r>
          </w:p>
        </w:tc>
        <w:tc>
          <w:tcPr>
            <w:tcW w:w="1458" w:type="dxa"/>
          </w:tcPr>
          <w:p w:rsidR="002116C6" w:rsidRPr="00A1045E" w:rsidRDefault="00CF4295" w:rsidP="009419EB">
            <w:pPr>
              <w:jc w:val="center"/>
            </w:pPr>
            <w:r>
              <w:t>330</w:t>
            </w:r>
          </w:p>
        </w:tc>
        <w:tc>
          <w:tcPr>
            <w:tcW w:w="4708" w:type="dxa"/>
          </w:tcPr>
          <w:p w:rsidR="002116C6" w:rsidRPr="00A1045E" w:rsidRDefault="00365F4E" w:rsidP="009419EB">
            <w:pPr>
              <w:jc w:val="center"/>
            </w:pPr>
            <w:r>
              <w:rPr>
                <w:noProof/>
                <w:lang w:eastAsia="en-GB"/>
              </w:rPr>
              <w:drawing>
                <wp:inline distT="0" distB="0" distL="0" distR="0" wp14:anchorId="67A87E7A" wp14:editId="46090202">
                  <wp:extent cx="2268205" cy="1500517"/>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6021" t="25158" r="54396" b="28290"/>
                          <a:stretch/>
                        </pic:blipFill>
                        <pic:spPr bwMode="auto">
                          <a:xfrm>
                            <a:off x="0" y="0"/>
                            <a:ext cx="2268675" cy="1500828"/>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t>D#</w:t>
            </w:r>
          </w:p>
        </w:tc>
        <w:tc>
          <w:tcPr>
            <w:tcW w:w="987" w:type="dxa"/>
          </w:tcPr>
          <w:p w:rsidR="002116C6" w:rsidRDefault="009419EB" w:rsidP="009419EB">
            <w:pPr>
              <w:jc w:val="center"/>
            </w:pPr>
            <w:r>
              <w:t>21</w:t>
            </w:r>
          </w:p>
        </w:tc>
        <w:tc>
          <w:tcPr>
            <w:tcW w:w="1168" w:type="dxa"/>
          </w:tcPr>
          <w:p w:rsidR="002116C6" w:rsidRPr="00A1045E" w:rsidRDefault="002116C6" w:rsidP="009419EB">
            <w:pPr>
              <w:jc w:val="center"/>
            </w:pPr>
            <w:r>
              <w:t>311</w:t>
            </w:r>
          </w:p>
        </w:tc>
        <w:tc>
          <w:tcPr>
            <w:tcW w:w="1458" w:type="dxa"/>
          </w:tcPr>
          <w:p w:rsidR="002116C6" w:rsidRPr="00A1045E" w:rsidRDefault="009419EB" w:rsidP="009419EB">
            <w:pPr>
              <w:jc w:val="center"/>
            </w:pPr>
            <w:r>
              <w:t>315</w:t>
            </w:r>
          </w:p>
        </w:tc>
        <w:tc>
          <w:tcPr>
            <w:tcW w:w="4708" w:type="dxa"/>
          </w:tcPr>
          <w:p w:rsidR="002116C6" w:rsidRPr="00A1045E" w:rsidRDefault="00365F4E" w:rsidP="009419EB">
            <w:pPr>
              <w:jc w:val="center"/>
            </w:pPr>
            <w:r>
              <w:rPr>
                <w:noProof/>
                <w:lang w:eastAsia="en-GB"/>
              </w:rPr>
              <w:drawing>
                <wp:inline distT="0" distB="0" distL="0" distR="0" wp14:anchorId="622A9D21" wp14:editId="17DAF0A1">
                  <wp:extent cx="2052604" cy="1457444"/>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9333" t="24622" r="54848" b="30162"/>
                          <a:stretch/>
                        </pic:blipFill>
                        <pic:spPr bwMode="auto">
                          <a:xfrm>
                            <a:off x="0" y="0"/>
                            <a:ext cx="2052987" cy="1457716"/>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t>D</w:t>
            </w:r>
          </w:p>
        </w:tc>
        <w:tc>
          <w:tcPr>
            <w:tcW w:w="987" w:type="dxa"/>
          </w:tcPr>
          <w:p w:rsidR="002116C6" w:rsidRDefault="009419EB" w:rsidP="009419EB">
            <w:pPr>
              <w:jc w:val="center"/>
            </w:pPr>
            <w:r>
              <w:t>22</w:t>
            </w:r>
          </w:p>
        </w:tc>
        <w:tc>
          <w:tcPr>
            <w:tcW w:w="1168" w:type="dxa"/>
          </w:tcPr>
          <w:p w:rsidR="002116C6" w:rsidRPr="00A1045E" w:rsidRDefault="002116C6" w:rsidP="009419EB">
            <w:pPr>
              <w:jc w:val="center"/>
            </w:pPr>
            <w:r>
              <w:t>294</w:t>
            </w:r>
          </w:p>
        </w:tc>
        <w:tc>
          <w:tcPr>
            <w:tcW w:w="1458" w:type="dxa"/>
          </w:tcPr>
          <w:p w:rsidR="002116C6" w:rsidRPr="00A1045E" w:rsidRDefault="009419EB" w:rsidP="009419EB">
            <w:pPr>
              <w:jc w:val="center"/>
            </w:pPr>
            <w:r>
              <w:t>301</w:t>
            </w:r>
          </w:p>
        </w:tc>
        <w:tc>
          <w:tcPr>
            <w:tcW w:w="4708" w:type="dxa"/>
          </w:tcPr>
          <w:p w:rsidR="002116C6" w:rsidRPr="00A1045E" w:rsidRDefault="00365F4E" w:rsidP="009419EB">
            <w:pPr>
              <w:jc w:val="center"/>
            </w:pPr>
            <w:r>
              <w:rPr>
                <w:noProof/>
                <w:lang w:eastAsia="en-GB"/>
              </w:rPr>
              <w:drawing>
                <wp:inline distT="0" distB="0" distL="0" distR="0" wp14:anchorId="64FC07A6" wp14:editId="33BE6870">
                  <wp:extent cx="2104241" cy="14141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5119" t="28370" r="58159" b="27754"/>
                          <a:stretch/>
                        </pic:blipFill>
                        <pic:spPr bwMode="auto">
                          <a:xfrm>
                            <a:off x="0" y="0"/>
                            <a:ext cx="2104771" cy="1414501"/>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t>C#</w:t>
            </w:r>
          </w:p>
        </w:tc>
        <w:tc>
          <w:tcPr>
            <w:tcW w:w="987" w:type="dxa"/>
          </w:tcPr>
          <w:p w:rsidR="002116C6" w:rsidRDefault="009419EB" w:rsidP="009419EB">
            <w:pPr>
              <w:jc w:val="center"/>
            </w:pPr>
            <w:r>
              <w:t>24</w:t>
            </w:r>
          </w:p>
        </w:tc>
        <w:tc>
          <w:tcPr>
            <w:tcW w:w="1168" w:type="dxa"/>
          </w:tcPr>
          <w:p w:rsidR="002116C6" w:rsidRPr="00A1045E" w:rsidRDefault="002116C6" w:rsidP="009419EB">
            <w:pPr>
              <w:jc w:val="center"/>
            </w:pPr>
            <w:r>
              <w:t>277</w:t>
            </w:r>
          </w:p>
        </w:tc>
        <w:tc>
          <w:tcPr>
            <w:tcW w:w="1458" w:type="dxa"/>
          </w:tcPr>
          <w:p w:rsidR="002116C6" w:rsidRPr="00A1045E" w:rsidRDefault="009419EB" w:rsidP="009419EB">
            <w:pPr>
              <w:jc w:val="center"/>
            </w:pPr>
            <w:r>
              <w:t>278</w:t>
            </w:r>
          </w:p>
        </w:tc>
        <w:tc>
          <w:tcPr>
            <w:tcW w:w="4708" w:type="dxa"/>
          </w:tcPr>
          <w:p w:rsidR="002116C6" w:rsidRPr="00A1045E" w:rsidRDefault="007537EA" w:rsidP="009419EB">
            <w:pPr>
              <w:jc w:val="center"/>
            </w:pPr>
            <w:r>
              <w:rPr>
                <w:noProof/>
                <w:lang w:eastAsia="en-GB"/>
              </w:rPr>
              <w:drawing>
                <wp:inline distT="0" distB="0" distL="0" distR="0" wp14:anchorId="097FD663" wp14:editId="08503F94">
                  <wp:extent cx="2104570" cy="1397193"/>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4817" t="33184" r="58460" b="23473"/>
                          <a:stretch/>
                        </pic:blipFill>
                        <pic:spPr bwMode="auto">
                          <a:xfrm>
                            <a:off x="0" y="0"/>
                            <a:ext cx="2104814" cy="1397355"/>
                          </a:xfrm>
                          <a:prstGeom prst="rect">
                            <a:avLst/>
                          </a:prstGeom>
                          <a:ln>
                            <a:noFill/>
                          </a:ln>
                          <a:extLst>
                            <a:ext uri="{53640926-AAD7-44D8-BBD7-CCE9431645EC}">
                              <a14:shadowObscured xmlns:a14="http://schemas.microsoft.com/office/drawing/2010/main"/>
                            </a:ext>
                          </a:extLst>
                        </pic:spPr>
                      </pic:pic>
                    </a:graphicData>
                  </a:graphic>
                </wp:inline>
              </w:drawing>
            </w:r>
          </w:p>
        </w:tc>
      </w:tr>
      <w:tr w:rsidR="002116C6" w:rsidTr="002116C6">
        <w:tc>
          <w:tcPr>
            <w:tcW w:w="695" w:type="dxa"/>
          </w:tcPr>
          <w:p w:rsidR="002116C6" w:rsidRPr="00A1045E" w:rsidRDefault="002116C6" w:rsidP="009419EB">
            <w:pPr>
              <w:jc w:val="center"/>
            </w:pPr>
            <w:r>
              <w:t>C</w:t>
            </w:r>
          </w:p>
        </w:tc>
        <w:tc>
          <w:tcPr>
            <w:tcW w:w="987" w:type="dxa"/>
          </w:tcPr>
          <w:p w:rsidR="002116C6" w:rsidRDefault="009419EB" w:rsidP="009419EB">
            <w:pPr>
              <w:jc w:val="center"/>
            </w:pPr>
            <w:r>
              <w:t>26</w:t>
            </w:r>
          </w:p>
        </w:tc>
        <w:tc>
          <w:tcPr>
            <w:tcW w:w="1168" w:type="dxa"/>
          </w:tcPr>
          <w:p w:rsidR="002116C6" w:rsidRPr="00A1045E" w:rsidRDefault="002116C6" w:rsidP="009419EB">
            <w:pPr>
              <w:jc w:val="center"/>
            </w:pPr>
            <w:r>
              <w:t>262</w:t>
            </w:r>
          </w:p>
        </w:tc>
        <w:tc>
          <w:tcPr>
            <w:tcW w:w="1458" w:type="dxa"/>
          </w:tcPr>
          <w:p w:rsidR="002116C6" w:rsidRPr="00A1045E" w:rsidRDefault="009419EB" w:rsidP="009419EB">
            <w:pPr>
              <w:jc w:val="center"/>
            </w:pPr>
            <w:r>
              <w:t>258</w:t>
            </w:r>
          </w:p>
        </w:tc>
        <w:tc>
          <w:tcPr>
            <w:tcW w:w="4708" w:type="dxa"/>
          </w:tcPr>
          <w:p w:rsidR="002116C6" w:rsidRPr="00A1045E" w:rsidRDefault="007537EA" w:rsidP="009419EB">
            <w:pPr>
              <w:jc w:val="center"/>
            </w:pPr>
            <w:r>
              <w:rPr>
                <w:noProof/>
                <w:lang w:eastAsia="en-GB"/>
              </w:rPr>
              <w:drawing>
                <wp:inline distT="0" distB="0" distL="0" distR="0" wp14:anchorId="4C786798" wp14:editId="422B0683">
                  <wp:extent cx="2173293" cy="135384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7076" t="29440" r="54998" b="28557"/>
                          <a:stretch/>
                        </pic:blipFill>
                        <pic:spPr bwMode="auto">
                          <a:xfrm>
                            <a:off x="0" y="0"/>
                            <a:ext cx="2173767" cy="1354140"/>
                          </a:xfrm>
                          <a:prstGeom prst="rect">
                            <a:avLst/>
                          </a:prstGeom>
                          <a:ln>
                            <a:noFill/>
                          </a:ln>
                          <a:extLst>
                            <a:ext uri="{53640926-AAD7-44D8-BBD7-CCE9431645EC}">
                              <a14:shadowObscured xmlns:a14="http://schemas.microsoft.com/office/drawing/2010/main"/>
                            </a:ext>
                          </a:extLst>
                        </pic:spPr>
                      </pic:pic>
                    </a:graphicData>
                  </a:graphic>
                </wp:inline>
              </w:drawing>
            </w:r>
          </w:p>
        </w:tc>
      </w:tr>
    </w:tbl>
    <w:p w:rsidR="00365F4E" w:rsidRDefault="00365F4E" w:rsidP="000356FC"/>
    <w:p w:rsidR="00F54F46" w:rsidRDefault="00F54F46" w:rsidP="000356FC"/>
    <w:p w:rsidR="00200EA0" w:rsidRDefault="00200EA0" w:rsidP="00200EA0">
      <w:pPr>
        <w:pStyle w:val="Heading2"/>
      </w:pPr>
      <w:bookmarkStart w:id="15" w:name="_Toc5283040"/>
      <w:r>
        <w:t>Frequencies review</w:t>
      </w:r>
      <w:bookmarkEnd w:id="15"/>
    </w:p>
    <w:p w:rsidR="00484F27" w:rsidRDefault="00804F23" w:rsidP="000356FC">
      <w:r>
        <w:t xml:space="preserve">The frequencies where not correct to start with as the first tests shows. We found the results for both tests by using the oscilloscope and looking at the frequency reading. </w:t>
      </w:r>
      <w:r w:rsidR="008659DB">
        <w:t xml:space="preserve">The readings after tuning are accurate as can be with the code. The code does restrict the accuracy </w:t>
      </w:r>
      <w:r w:rsidR="0077681E">
        <w:t xml:space="preserve">because the code has to run through </w:t>
      </w:r>
      <w:proofErr w:type="gramStart"/>
      <w:r w:rsidR="0077681E">
        <w:t>a for</w:t>
      </w:r>
      <w:proofErr w:type="gramEnd"/>
      <w:r w:rsidR="0077681E">
        <w:t xml:space="preserve"> loop as the delay between the sinewaves change. The loop cannot stop half was </w:t>
      </w:r>
      <w:r w:rsidR="0077681E">
        <w:lastRenderedPageBreak/>
        <w:t xml:space="preserve">through so the loop as to be completed. </w:t>
      </w:r>
      <w:r w:rsidR="00365F4E">
        <w:t xml:space="preserve">This problem did not stop some of the notes to be at the matching frequency such as C# and E with the others coming close. </w:t>
      </w:r>
    </w:p>
    <w:p w:rsidR="00F457D8" w:rsidRDefault="00F457D8" w:rsidP="000356FC"/>
    <w:p w:rsidR="00F457D8" w:rsidRDefault="00F457D8" w:rsidP="00F457D8">
      <w:pPr>
        <w:pStyle w:val="Heading1"/>
      </w:pPr>
      <w:bookmarkStart w:id="16" w:name="_Toc5283041"/>
      <w:r>
        <w:t>RC Circuit</w:t>
      </w:r>
      <w:bookmarkEnd w:id="16"/>
    </w:p>
    <w:p w:rsidR="00C76E29" w:rsidRPr="00C76E29" w:rsidRDefault="00C76E29" w:rsidP="00C76E29">
      <w:pPr>
        <w:pStyle w:val="Heading2"/>
      </w:pPr>
      <w:bookmarkStart w:id="17" w:name="_Toc5283042"/>
      <w:r>
        <w:t>Capacitor</w:t>
      </w:r>
      <w:bookmarkEnd w:id="17"/>
    </w:p>
    <w:p w:rsidR="00FD751A" w:rsidRDefault="00FD751A" w:rsidP="00FD751A">
      <w:r>
        <w:t xml:space="preserve">The signal </w:t>
      </w:r>
      <w:r w:rsidR="00743676">
        <w:t xml:space="preserve">after the combined signals from the resistor ladder has noise and when amplified the noise increases. To stop this a bypass capacitor is used. A bypass capacitor connects to the signal line to ground taking away any access charge. The noise is not the only benefit to the capacitor. The bypass capacitor turns a digital sinewave into a smooth signal. </w:t>
      </w:r>
      <w:r w:rsidR="00767E46">
        <w:t xml:space="preserve"> The images below show the difference between without capacitor (on the left)</w:t>
      </w:r>
      <w:r w:rsidR="00B56BBF">
        <w:t xml:space="preserve"> </w:t>
      </w:r>
      <w:r w:rsidR="00767E46">
        <w:t xml:space="preserve">and with capacitor (on the right). </w:t>
      </w:r>
    </w:p>
    <w:p w:rsidR="00767E46" w:rsidRDefault="00767E46" w:rsidP="00FD751A">
      <w:r>
        <w:rPr>
          <w:noProof/>
          <w:lang w:eastAsia="en-GB"/>
        </w:rPr>
        <w:drawing>
          <wp:inline distT="0" distB="0" distL="0" distR="0" wp14:anchorId="034B204B" wp14:editId="060696DF">
            <wp:extent cx="2018022" cy="1353820"/>
            <wp:effectExtent l="0" t="0" r="1905"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6775" t="28370" r="58008" b="29627"/>
                    <a:stretch/>
                  </pic:blipFill>
                  <pic:spPr bwMode="auto">
                    <a:xfrm>
                      <a:off x="0" y="0"/>
                      <a:ext cx="2018491" cy="1354135"/>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en-GB"/>
        </w:rPr>
        <w:drawing>
          <wp:inline distT="0" distB="0" distL="0" distR="0" wp14:anchorId="410D2F7C" wp14:editId="31E37779">
            <wp:extent cx="2234242" cy="1360936"/>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12041" t="37462" r="58309" b="30430"/>
                    <a:stretch/>
                  </pic:blipFill>
                  <pic:spPr bwMode="auto">
                    <a:xfrm>
                      <a:off x="0" y="0"/>
                      <a:ext cx="2243501" cy="1366576"/>
                    </a:xfrm>
                    <a:prstGeom prst="rect">
                      <a:avLst/>
                    </a:prstGeom>
                    <a:ln>
                      <a:noFill/>
                    </a:ln>
                    <a:extLst>
                      <a:ext uri="{53640926-AAD7-44D8-BBD7-CCE9431645EC}">
                        <a14:shadowObscured xmlns:a14="http://schemas.microsoft.com/office/drawing/2010/main"/>
                      </a:ext>
                    </a:extLst>
                  </pic:spPr>
                </pic:pic>
              </a:graphicData>
            </a:graphic>
          </wp:inline>
        </w:drawing>
      </w:r>
    </w:p>
    <w:p w:rsidR="00767E46" w:rsidRDefault="0043521E" w:rsidP="0043521E">
      <w:pPr>
        <w:pStyle w:val="Heading2"/>
      </w:pPr>
      <w:bookmarkStart w:id="18" w:name="_Toc5283043"/>
      <w:r>
        <w:t>Resistor</w:t>
      </w:r>
      <w:bookmarkEnd w:id="18"/>
    </w:p>
    <w:p w:rsidR="0043521E" w:rsidRDefault="00F02575" w:rsidP="0043521E">
      <w:r>
        <w:t xml:space="preserve">The resistor in the RC circuit is after the resistor ladder. The resistor sets the range of the signal before the op amp. </w:t>
      </w:r>
      <w:r w:rsidR="007D7B79">
        <w:t xml:space="preserve">The resistor reduces the voltage and the current before the op amp meaning there is less current and voltage before the op amp boasts the signal. This means a range can be set from 0 to a set voltage. </w:t>
      </w:r>
    </w:p>
    <w:p w:rsidR="00811AB2" w:rsidRDefault="00811AB2" w:rsidP="0043521E">
      <w:r>
        <w:t>I experimented with the values of resistor to change the range and looked at the output at the oscilloscope</w:t>
      </w:r>
      <w:r w:rsidR="00D40CB2">
        <w:t>. I tested 1k, 5K and 10K resistors. The 1K allowed too much voltage through and the waves where all cut off and all the sound could be heard. The 5k cut of half of the waves so half could be heard and the others could not. The 10K had no waves cut off and no sound. The waves looked the best. There was no sound because there was a limited voltage at the output. The waves below show the wave forms of the 1k and the 10k.</w:t>
      </w:r>
    </w:p>
    <w:p w:rsidR="00F43C63" w:rsidRDefault="00D40CB2" w:rsidP="00D40CB2">
      <w:r>
        <w:t xml:space="preserve">I had a choice to make sound or quality of the waves. I choose sound as the main role of the project is to make the selected sounds on a synthesiser. </w:t>
      </w:r>
      <w:r w:rsidR="00F43C63">
        <w:t xml:space="preserve"> </w:t>
      </w:r>
      <w:r>
        <w:t xml:space="preserve">I chose the 1K resistor for the project. </w:t>
      </w:r>
    </w:p>
    <w:p w:rsidR="00831458" w:rsidRDefault="00D40CB2">
      <w:r>
        <w:rPr>
          <w:noProof/>
          <w:lang w:eastAsia="en-GB"/>
        </w:rPr>
        <w:drawing>
          <wp:inline distT="0" distB="0" distL="0" distR="0" wp14:anchorId="23F699B4">
            <wp:extent cx="1654175" cy="1095375"/>
            <wp:effectExtent l="0" t="0" r="317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cstate="print">
                      <a:extLst>
                        <a:ext uri="{28A0092B-C50C-407E-A947-70E740481C1C}">
                          <a14:useLocalDpi xmlns:a14="http://schemas.microsoft.com/office/drawing/2010/main" val="0"/>
                        </a:ext>
                      </a:extLst>
                    </a:blip>
                    <a:srcRect l="14790" t="40181" r="60614" b="30865"/>
                    <a:stretch/>
                  </pic:blipFill>
                  <pic:spPr bwMode="auto">
                    <a:xfrm>
                      <a:off x="0" y="0"/>
                      <a:ext cx="1654175" cy="1095375"/>
                    </a:xfrm>
                    <a:prstGeom prst="rect">
                      <a:avLst/>
                    </a:prstGeom>
                    <a:ln>
                      <a:noFill/>
                    </a:ln>
                    <a:extLst>
                      <a:ext uri="{53640926-AAD7-44D8-BBD7-CCE9431645EC}">
                        <a14:shadowObscured xmlns:a14="http://schemas.microsoft.com/office/drawing/2010/main"/>
                      </a:ext>
                    </a:extLst>
                  </pic:spPr>
                </pic:pic>
              </a:graphicData>
            </a:graphic>
          </wp:inline>
        </w:drawing>
      </w:r>
      <w:r w:rsidR="00F43C63">
        <w:rPr>
          <w:noProof/>
          <w:lang w:eastAsia="en-GB"/>
        </w:rPr>
        <w:drawing>
          <wp:inline distT="0" distB="0" distL="0" distR="0" wp14:anchorId="33527AC9" wp14:editId="7E3D3BF2">
            <wp:extent cx="1814734" cy="10763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13627" t="44022" r="62275" b="30569"/>
                    <a:stretch/>
                  </pic:blipFill>
                  <pic:spPr bwMode="auto">
                    <a:xfrm>
                      <a:off x="0" y="0"/>
                      <a:ext cx="1817659" cy="1078060"/>
                    </a:xfrm>
                    <a:prstGeom prst="rect">
                      <a:avLst/>
                    </a:prstGeom>
                    <a:ln>
                      <a:noFill/>
                    </a:ln>
                    <a:extLst>
                      <a:ext uri="{53640926-AAD7-44D8-BBD7-CCE9431645EC}">
                        <a14:shadowObscured xmlns:a14="http://schemas.microsoft.com/office/drawing/2010/main"/>
                      </a:ext>
                    </a:extLst>
                  </pic:spPr>
                </pic:pic>
              </a:graphicData>
            </a:graphic>
          </wp:inline>
        </w:drawing>
      </w:r>
      <w:r w:rsidR="00831458">
        <w:br w:type="page"/>
      </w:r>
    </w:p>
    <w:p w:rsidR="00864BB7" w:rsidRDefault="00864BB7" w:rsidP="00F75A53"/>
    <w:bookmarkStart w:id="19" w:name="_Toc5283044"/>
    <w:p w:rsidR="00E03FD7" w:rsidRDefault="00E8377D" w:rsidP="00E03FD7">
      <w:pPr>
        <w:pStyle w:val="Heading1"/>
      </w:pPr>
      <w:r>
        <w:rPr>
          <w:noProof/>
          <w:lang w:eastAsia="en-GB"/>
        </w:rPr>
        <mc:AlternateContent>
          <mc:Choice Requires="wps">
            <w:drawing>
              <wp:anchor distT="0" distB="0" distL="114300" distR="114300" simplePos="0" relativeHeight="251668480" behindDoc="0" locked="0" layoutInCell="1" allowOverlap="1">
                <wp:simplePos x="0" y="0"/>
                <wp:positionH relativeFrom="column">
                  <wp:posOffset>-457200</wp:posOffset>
                </wp:positionH>
                <wp:positionV relativeFrom="paragraph">
                  <wp:posOffset>371475</wp:posOffset>
                </wp:positionV>
                <wp:extent cx="952500" cy="1257300"/>
                <wp:effectExtent l="0" t="0" r="19050" b="19050"/>
                <wp:wrapNone/>
                <wp:docPr id="8" name="Rectangle 8"/>
                <wp:cNvGraphicFramePr/>
                <a:graphic xmlns:a="http://schemas.openxmlformats.org/drawingml/2006/main">
                  <a:graphicData uri="http://schemas.microsoft.com/office/word/2010/wordprocessingShape">
                    <wps:wsp>
                      <wps:cNvSpPr/>
                      <wps:spPr>
                        <a:xfrm>
                          <a:off x="0" y="0"/>
                          <a:ext cx="952500" cy="12573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A48C1" w:rsidRDefault="00AA48C1" w:rsidP="003234B7">
                            <w:pPr>
                              <w:jc w:val="center"/>
                            </w:pPr>
                            <w:r>
                              <w:t>Synthesiz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id="Rectangle 8" o:spid="_x0000_s1030" style="position:absolute;margin-left:-36pt;margin-top:29.25pt;width:75pt;height:9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" fillcolor="#5b9bd5 [3204]" strokecolor="#1f4d78 [1604]" strokeweight="1pt">
                <v:textbox>
                  <w:txbxContent>
                    <w:p w:rsidR="00AA48C1" w:rsidRDefault="00AA48C1" w:rsidP="003234B7">
                      <w:pPr>
                        <w:jc w:val="center"/>
                      </w:pPr>
                      <w:r>
                        <w:t>Synthesizer</w:t>
                      </w:r>
                    </w:p>
                  </w:txbxContent>
                </v:textbox>
              </v:rect>
            </w:pict>
          </mc:Fallback>
        </mc:AlternateContent>
      </w:r>
      <w:r w:rsidR="00E03FD7">
        <w:t>Block Diagram</w:t>
      </w:r>
      <w:r w:rsidR="003234B7">
        <w:t xml:space="preserve"> – Hardware</w:t>
      </w:r>
      <w:bookmarkEnd w:id="19"/>
      <w:r w:rsidR="003234B7">
        <w:t xml:space="preserve"> </w:t>
      </w:r>
    </w:p>
    <w:p w:rsidR="00831458" w:rsidRDefault="00D120CB" w:rsidP="00E8377D">
      <w:r>
        <w:rPr>
          <w:noProof/>
          <w:lang w:eastAsia="en-GB"/>
        </w:rPr>
        <mc:AlternateContent>
          <mc:Choice Requires="wps">
            <w:drawing>
              <wp:anchor distT="0" distB="0" distL="114300" distR="114300" simplePos="0" relativeHeight="251674624" behindDoc="0" locked="0" layoutInCell="1" allowOverlap="1" wp14:anchorId="28F4BE07" wp14:editId="502AD6A7">
                <wp:simplePos x="0" y="0"/>
                <wp:positionH relativeFrom="margin">
                  <wp:posOffset>4248150</wp:posOffset>
                </wp:positionH>
                <wp:positionV relativeFrom="paragraph">
                  <wp:posOffset>234315</wp:posOffset>
                </wp:positionV>
                <wp:extent cx="971550" cy="914400"/>
                <wp:effectExtent l="0" t="19050" r="38100" b="38100"/>
                <wp:wrapNone/>
                <wp:docPr id="13" name="Right Arrow 13"/>
                <wp:cNvGraphicFramePr/>
                <a:graphic xmlns:a="http://schemas.openxmlformats.org/drawingml/2006/main">
                  <a:graphicData uri="http://schemas.microsoft.com/office/word/2010/wordprocessingShape">
                    <wps:wsp>
                      <wps:cNvSpPr/>
                      <wps:spPr>
                        <a:xfrm>
                          <a:off x="0" y="0"/>
                          <a:ext cx="971550" cy="9144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A48C1" w:rsidRDefault="00AA48C1" w:rsidP="006E4E7F">
                            <w:pPr>
                              <w:jc w:val="center"/>
                            </w:pPr>
                            <w:r>
                              <w:t>Analog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28F4BE0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3" o:spid="_x0000_s1031" type="#_x0000_t13" style="position:absolute;margin-left:334.5pt;margin-top:18.45pt;width:76.5pt;height:1in;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" adj="11435" fillcolor="#5b9bd5 [3204]" strokecolor="#1f4d78 [1604]" strokeweight="1pt">
                <v:textbox>
                  <w:txbxContent>
                    <w:p w:rsidR="00AA48C1" w:rsidRDefault="00AA48C1" w:rsidP="006E4E7F">
                      <w:pPr>
                        <w:jc w:val="center"/>
                      </w:pPr>
                      <w:r>
                        <w:t>Analogue</w:t>
                      </w:r>
                    </w:p>
                  </w:txbxContent>
                </v:textbox>
                <w10:wrap anchorx="margin"/>
              </v:shape>
            </w:pict>
          </mc:Fallback>
        </mc:AlternateContent>
      </w:r>
      <w:r>
        <w:rPr>
          <w:noProof/>
          <w:lang w:eastAsia="en-GB"/>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195580</wp:posOffset>
                </wp:positionV>
                <wp:extent cx="933450" cy="914400"/>
                <wp:effectExtent l="0" t="19050" r="38100" b="38100"/>
                <wp:wrapNone/>
                <wp:docPr id="11" name="Right Arrow 11"/>
                <wp:cNvGraphicFramePr/>
                <a:graphic xmlns:a="http://schemas.openxmlformats.org/drawingml/2006/main">
                  <a:graphicData uri="http://schemas.microsoft.com/office/word/2010/wordprocessingShape">
                    <wps:wsp>
                      <wps:cNvSpPr/>
                      <wps:spPr>
                        <a:xfrm>
                          <a:off x="0" y="0"/>
                          <a:ext cx="933450" cy="9144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A48C1" w:rsidRDefault="00AA48C1" w:rsidP="006E4E7F">
                            <w:pPr>
                              <w:jc w:val="center"/>
                            </w:pPr>
                            <w:r>
                              <w:t>Digital sign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id="Right Arrow 11" o:spid="_x0000_s1032" type="#_x0000_t13" style="position:absolute;margin-left:0;margin-top:15.4pt;width:73.5pt;height:1in;z-index:25167155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" adj="11020" fillcolor="#5b9bd5 [3204]" strokecolor="#1f4d78 [1604]" strokeweight="1pt">
                <v:textbox>
                  <w:txbxContent>
                    <w:p w:rsidR="00AA48C1" w:rsidRDefault="00AA48C1" w:rsidP="006E4E7F">
                      <w:pPr>
                        <w:jc w:val="center"/>
                      </w:pPr>
                      <w:r>
                        <w:t>Digital signal</w:t>
                      </w:r>
                    </w:p>
                  </w:txbxContent>
                </v:textbox>
                <w10:wrap anchorx="margin"/>
              </v:shape>
            </w:pict>
          </mc:Fallback>
        </mc:AlternateContent>
      </w:r>
      <w:r w:rsidR="006E4E7F">
        <w:rPr>
          <w:noProof/>
          <w:lang w:eastAsia="en-GB"/>
        </w:rPr>
        <mc:AlternateContent>
          <mc:Choice Requires="wps">
            <w:drawing>
              <wp:anchor distT="0" distB="0" distL="114300" distR="114300" simplePos="0" relativeHeight="251676672" behindDoc="0" locked="0" layoutInCell="1" allowOverlap="1" wp14:anchorId="5F161598" wp14:editId="6D475769">
                <wp:simplePos x="0" y="0"/>
                <wp:positionH relativeFrom="column">
                  <wp:posOffset>5191125</wp:posOffset>
                </wp:positionH>
                <wp:positionV relativeFrom="paragraph">
                  <wp:posOffset>8890</wp:posOffset>
                </wp:positionV>
                <wp:extent cx="981075" cy="1352550"/>
                <wp:effectExtent l="0" t="0" r="28575" b="19050"/>
                <wp:wrapNone/>
                <wp:docPr id="14" name="Rectangle 14"/>
                <wp:cNvGraphicFramePr/>
                <a:graphic xmlns:a="http://schemas.openxmlformats.org/drawingml/2006/main">
                  <a:graphicData uri="http://schemas.microsoft.com/office/word/2010/wordprocessingShape">
                    <wps:wsp>
                      <wps:cNvSpPr/>
                      <wps:spPr>
                        <a:xfrm>
                          <a:off x="0" y="0"/>
                          <a:ext cx="981075" cy="13525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A48C1" w:rsidRDefault="00AA48C1" w:rsidP="006E4E7F">
                            <w:pPr>
                              <w:jc w:val="center"/>
                            </w:pPr>
                            <w:r>
                              <w:t>Speaker / buzzer sou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5F161598" id="Rectangle 14" o:spid="_x0000_s1033" style="position:absolute;margin-left:408.75pt;margin-top:.7pt;width:77.25pt;height:10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" fillcolor="#5b9bd5 [3204]" strokecolor="#1f4d78 [1604]" strokeweight="1pt">
                <v:textbox>
                  <w:txbxContent>
                    <w:p w:rsidR="00AA48C1" w:rsidRDefault="00AA48C1" w:rsidP="006E4E7F">
                      <w:pPr>
                        <w:jc w:val="center"/>
                      </w:pPr>
                      <w:r>
                        <w:t>Speaker / buzzer sound</w:t>
                      </w:r>
                    </w:p>
                  </w:txbxContent>
                </v:textbox>
              </v:rect>
            </w:pict>
          </mc:Fallback>
        </mc:AlternateContent>
      </w:r>
      <w:r w:rsidR="006E4E7F">
        <w:rPr>
          <w:noProof/>
          <w:lang w:eastAsia="en-GB"/>
        </w:rPr>
        <mc:AlternateContent>
          <mc:Choice Requires="wps">
            <w:drawing>
              <wp:anchor distT="0" distB="0" distL="114300" distR="114300" simplePos="0" relativeHeight="251670528" behindDoc="0" locked="0" layoutInCell="1" allowOverlap="1">
                <wp:simplePos x="0" y="0"/>
                <wp:positionH relativeFrom="column">
                  <wp:posOffset>1438275</wp:posOffset>
                </wp:positionH>
                <wp:positionV relativeFrom="paragraph">
                  <wp:posOffset>5715</wp:posOffset>
                </wp:positionV>
                <wp:extent cx="923925" cy="1266825"/>
                <wp:effectExtent l="0" t="0" r="28575" b="28575"/>
                <wp:wrapNone/>
                <wp:docPr id="10" name="Rectangle 10"/>
                <wp:cNvGraphicFramePr/>
                <a:graphic xmlns:a="http://schemas.openxmlformats.org/drawingml/2006/main">
                  <a:graphicData uri="http://schemas.microsoft.com/office/word/2010/wordprocessingShape">
                    <wps:wsp>
                      <wps:cNvSpPr/>
                      <wps:spPr>
                        <a:xfrm>
                          <a:off x="0" y="0"/>
                          <a:ext cx="923925" cy="12668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A48C1" w:rsidRDefault="00AA48C1" w:rsidP="003234B7">
                            <w:pPr>
                              <w:jc w:val="center"/>
                            </w:pPr>
                            <w:r>
                              <w:t>Micro-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id="Rectangle 10" o:spid="_x0000_s1034" style="position:absolute;margin-left:113.25pt;margin-top:.45pt;width:72.75pt;height:99.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" fillcolor="#5b9bd5 [3204]" strokecolor="#1f4d78 [1604]" strokeweight="1pt">
                <v:textbox>
                  <w:txbxContent>
                    <w:p w:rsidR="00AA48C1" w:rsidRDefault="00AA48C1" w:rsidP="003234B7">
                      <w:pPr>
                        <w:jc w:val="center"/>
                      </w:pPr>
                      <w:r>
                        <w:t>Micro-controller</w:t>
                      </w:r>
                    </w:p>
                  </w:txbxContent>
                </v:textbox>
              </v:rect>
            </w:pict>
          </mc:Fallback>
        </mc:AlternateContent>
      </w:r>
      <w:r w:rsidR="006E4E7F">
        <w:rPr>
          <w:noProof/>
          <w:lang w:eastAsia="en-GB"/>
        </w:rPr>
        <mc:AlternateContent>
          <mc:Choice Requires="wps">
            <w:drawing>
              <wp:anchor distT="0" distB="0" distL="114300" distR="114300" simplePos="0" relativeHeight="251672576" behindDoc="0" locked="0" layoutInCell="1" allowOverlap="1">
                <wp:simplePos x="0" y="0"/>
                <wp:positionH relativeFrom="column">
                  <wp:posOffset>3267075</wp:posOffset>
                </wp:positionH>
                <wp:positionV relativeFrom="paragraph">
                  <wp:posOffset>5715</wp:posOffset>
                </wp:positionV>
                <wp:extent cx="981075" cy="1352550"/>
                <wp:effectExtent l="0" t="0" r="28575" b="19050"/>
                <wp:wrapNone/>
                <wp:docPr id="12" name="Rectangle 12"/>
                <wp:cNvGraphicFramePr/>
                <a:graphic xmlns:a="http://schemas.openxmlformats.org/drawingml/2006/main">
                  <a:graphicData uri="http://schemas.microsoft.com/office/word/2010/wordprocessingShape">
                    <wps:wsp>
                      <wps:cNvSpPr/>
                      <wps:spPr>
                        <a:xfrm>
                          <a:off x="0" y="0"/>
                          <a:ext cx="981075" cy="13525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A48C1" w:rsidRDefault="00AA48C1" w:rsidP="003234B7">
                            <w:pPr>
                              <w:jc w:val="center"/>
                            </w:pPr>
                            <w:r>
                              <w:t>DAC using a resistor lad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id="Rectangle 12" o:spid="_x0000_s1035" style="position:absolute;margin-left:257.25pt;margin-top:.45pt;width:77.25pt;height:10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" fillcolor="#5b9bd5 [3204]" strokecolor="#1f4d78 [1604]" strokeweight="1pt">
                <v:textbox>
                  <w:txbxContent>
                    <w:p w:rsidR="00AA48C1" w:rsidRDefault="00AA48C1" w:rsidP="003234B7">
                      <w:pPr>
                        <w:jc w:val="center"/>
                      </w:pPr>
                      <w:r>
                        <w:t>DAC using a resistor ladder</w:t>
                      </w:r>
                    </w:p>
                  </w:txbxContent>
                </v:textbox>
              </v:rect>
            </w:pict>
          </mc:Fallback>
        </mc:AlternateContent>
      </w:r>
    </w:p>
    <w:p w:rsidR="00656F8C" w:rsidRDefault="00C16183" w:rsidP="00F75A53">
      <w:r>
        <w:rPr>
          <w:noProof/>
          <w:lang w:eastAsia="en-GB"/>
        </w:rPr>
        <mc:AlternateContent>
          <mc:Choice Requires="wps">
            <w:drawing>
              <wp:anchor distT="0" distB="0" distL="114300" distR="114300" simplePos="0" relativeHeight="251669504" behindDoc="0" locked="0" layoutInCell="1" allowOverlap="1">
                <wp:simplePos x="0" y="0"/>
                <wp:positionH relativeFrom="column">
                  <wp:posOffset>514350</wp:posOffset>
                </wp:positionH>
                <wp:positionV relativeFrom="paragraph">
                  <wp:posOffset>24130</wp:posOffset>
                </wp:positionV>
                <wp:extent cx="942975" cy="895350"/>
                <wp:effectExtent l="0" t="19050" r="47625" b="38100"/>
                <wp:wrapNone/>
                <wp:docPr id="9" name="Right Arrow 9"/>
                <wp:cNvGraphicFramePr/>
                <a:graphic xmlns:a="http://schemas.openxmlformats.org/drawingml/2006/main">
                  <a:graphicData uri="http://schemas.microsoft.com/office/word/2010/wordprocessingShape">
                    <wps:wsp>
                      <wps:cNvSpPr/>
                      <wps:spPr>
                        <a:xfrm>
                          <a:off x="0" y="0"/>
                          <a:ext cx="942975" cy="8953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A48C1" w:rsidRDefault="00AA48C1" w:rsidP="006E4E7F">
                            <w:pPr>
                              <w:jc w:val="center"/>
                            </w:pPr>
                            <w:r>
                              <w:t xml:space="preserve">Button Pres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id="Right Arrow 9" o:spid="_x0000_s1036" type="#_x0000_t13" style="position:absolute;margin-left:40.5pt;margin-top:1.9pt;width:74.25pt;height:7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" adj="11345" fillcolor="#5b9bd5 [3204]" strokecolor="#1f4d78 [1604]" strokeweight="1pt">
                <v:textbox>
                  <w:txbxContent>
                    <w:p w:rsidR="00AA48C1" w:rsidRDefault="00AA48C1" w:rsidP="006E4E7F">
                      <w:pPr>
                        <w:jc w:val="center"/>
                      </w:pPr>
                      <w:r>
                        <w:t xml:space="preserve">Button Press </w:t>
                      </w:r>
                    </w:p>
                  </w:txbxContent>
                </v:textbox>
              </v:shape>
            </w:pict>
          </mc:Fallback>
        </mc:AlternateContent>
      </w:r>
    </w:p>
    <w:p w:rsidR="00481E36" w:rsidRDefault="00481E36"/>
    <w:p w:rsidR="00481E36" w:rsidRDefault="00481E36"/>
    <w:p w:rsidR="00481E36" w:rsidRDefault="00481E36"/>
    <w:p w:rsidR="00C16183" w:rsidRDefault="00C16183" w:rsidP="00C16183">
      <w:pPr>
        <w:pStyle w:val="Heading1"/>
      </w:pPr>
      <w:bookmarkStart w:id="20" w:name="_Toc5283045"/>
      <w:r>
        <w:t xml:space="preserve">Circuit - </w:t>
      </w:r>
      <w:r w:rsidR="00AA2AD5">
        <w:t>Schematic</w:t>
      </w:r>
      <w:bookmarkEnd w:id="20"/>
    </w:p>
    <w:p w:rsidR="00C16183" w:rsidRDefault="00C16183">
      <w:r>
        <w:rPr>
          <w:noProof/>
          <w:lang w:eastAsia="en-GB"/>
        </w:rPr>
        <w:drawing>
          <wp:anchor distT="0" distB="0" distL="114300" distR="114300" simplePos="0" relativeHeight="251678720" behindDoc="0" locked="0" layoutInCell="1" allowOverlap="1">
            <wp:simplePos x="0" y="0"/>
            <wp:positionH relativeFrom="margin">
              <wp:posOffset>-19685</wp:posOffset>
            </wp:positionH>
            <wp:positionV relativeFrom="paragraph">
              <wp:posOffset>292735</wp:posOffset>
            </wp:positionV>
            <wp:extent cx="2962275" cy="2774315"/>
            <wp:effectExtent l="0" t="0" r="9525" b="698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cstate="print">
                      <a:extLst>
                        <a:ext uri="{28A0092B-C50C-407E-A947-70E740481C1C}">
                          <a14:useLocalDpi xmlns:a14="http://schemas.microsoft.com/office/drawing/2010/main" val="0"/>
                        </a:ext>
                      </a:extLst>
                    </a:blip>
                    <a:srcRect l="12131" t="18318" r="43331" b="7524"/>
                    <a:stretch/>
                  </pic:blipFill>
                  <pic:spPr bwMode="auto">
                    <a:xfrm>
                      <a:off x="0" y="0"/>
                      <a:ext cx="2962275" cy="27743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56F8C" w:rsidRDefault="00656F8C" w:rsidP="00F75A53"/>
    <w:p w:rsidR="00E8377D" w:rsidRDefault="00E8377D" w:rsidP="00DD6C48">
      <w:pPr>
        <w:pStyle w:val="Heading1"/>
      </w:pPr>
    </w:p>
    <w:p w:rsidR="000E7A3B" w:rsidRPr="00882C3F" w:rsidRDefault="000E7A3B" w:rsidP="00882C3F">
      <w:pPr>
        <w:rPr>
          <w:rFonts w:asciiTheme="majorHAnsi" w:eastAsiaTheme="majorEastAsia" w:hAnsiTheme="majorHAnsi" w:cstheme="majorBidi"/>
          <w:color w:val="2E74B5" w:themeColor="accent1" w:themeShade="BF"/>
          <w:sz w:val="32"/>
          <w:szCs w:val="32"/>
        </w:rPr>
      </w:pPr>
      <w:r>
        <w:rPr>
          <w:noProof/>
          <w:lang w:eastAsia="en-GB"/>
        </w:rPr>
        <w:drawing>
          <wp:anchor distT="0" distB="0" distL="114300" distR="114300" simplePos="0" relativeHeight="251683840" behindDoc="0" locked="0" layoutInCell="1" allowOverlap="1" wp14:anchorId="42DD4AE7">
            <wp:simplePos x="0" y="0"/>
            <wp:positionH relativeFrom="column">
              <wp:posOffset>3406823</wp:posOffset>
            </wp:positionH>
            <wp:positionV relativeFrom="paragraph">
              <wp:posOffset>227054</wp:posOffset>
            </wp:positionV>
            <wp:extent cx="2820670" cy="3743325"/>
            <wp:effectExtent l="0" t="0" r="0" b="9525"/>
            <wp:wrapSquare wrapText="bothSides"/>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extLst>
                        <a:ext uri="{28A0092B-C50C-407E-A947-70E740481C1C}">
                          <a14:useLocalDpi xmlns:a14="http://schemas.microsoft.com/office/drawing/2010/main" val="0"/>
                        </a:ext>
                      </a:extLst>
                    </a:blip>
                    <a:srcRect l="24235" t="15787" r="45365" b="12494"/>
                    <a:stretch/>
                  </pic:blipFill>
                  <pic:spPr bwMode="auto">
                    <a:xfrm>
                      <a:off x="0" y="0"/>
                      <a:ext cx="2820670" cy="3743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82816" behindDoc="0" locked="0" layoutInCell="1" allowOverlap="1" wp14:anchorId="1B149E79">
            <wp:simplePos x="0" y="0"/>
            <wp:positionH relativeFrom="margin">
              <wp:align>left</wp:align>
            </wp:positionH>
            <wp:positionV relativeFrom="paragraph">
              <wp:posOffset>2532032</wp:posOffset>
            </wp:positionV>
            <wp:extent cx="3078877" cy="2371773"/>
            <wp:effectExtent l="0" t="0" r="7620" b="0"/>
            <wp:wrapSquare wrapText="bothSides"/>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cstate="print">
                      <a:extLst>
                        <a:ext uri="{28A0092B-C50C-407E-A947-70E740481C1C}">
                          <a14:useLocalDpi xmlns:a14="http://schemas.microsoft.com/office/drawing/2010/main" val="0"/>
                        </a:ext>
                      </a:extLst>
                    </a:blip>
                    <a:srcRect l="23182" t="15522" r="23090" b="10897"/>
                    <a:stretch/>
                  </pic:blipFill>
                  <pic:spPr bwMode="auto">
                    <a:xfrm>
                      <a:off x="0" y="0"/>
                      <a:ext cx="3078877" cy="237177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377D">
        <w:br w:type="page"/>
      </w:r>
    </w:p>
    <w:p w:rsidR="009D66F1" w:rsidRDefault="009D66F1" w:rsidP="00DD6C48">
      <w:pPr>
        <w:pStyle w:val="Heading1"/>
      </w:pPr>
      <w:bookmarkStart w:id="21" w:name="_Toc5283046"/>
      <w:r>
        <w:lastRenderedPageBreak/>
        <w:t>Final Program</w:t>
      </w:r>
      <w:bookmarkEnd w:id="21"/>
    </w:p>
    <w:p w:rsidR="009D66F1" w:rsidRDefault="009D66F1" w:rsidP="00DE5474"/>
    <w:p w:rsidR="00E50520" w:rsidRPr="00E50520" w:rsidRDefault="00E50520" w:rsidP="00E50520">
      <w:r w:rsidRPr="00E50520">
        <w:t>#include&lt;AT89C51XD2.h&gt; //uses the functions for the AT89C51XD2</w:t>
      </w:r>
    </w:p>
    <w:p w:rsidR="00E50520" w:rsidRPr="00E50520" w:rsidRDefault="00E50520" w:rsidP="00E50520"/>
    <w:p w:rsidR="00E50520" w:rsidRPr="00E50520" w:rsidRDefault="00E50520" w:rsidP="00E50520">
      <w:r w:rsidRPr="00E50520">
        <w:t>#include&lt;</w:t>
      </w:r>
      <w:proofErr w:type="spellStart"/>
      <w:r w:rsidRPr="00E50520">
        <w:t>stdio.h</w:t>
      </w:r>
      <w:proofErr w:type="spellEnd"/>
      <w:proofErr w:type="gramStart"/>
      <w:r w:rsidRPr="00E50520">
        <w:t>&gt;  /</w:t>
      </w:r>
      <w:proofErr w:type="gramEnd"/>
      <w:r w:rsidRPr="00E50520">
        <w:t>/ prototype declarations for I/O functions</w:t>
      </w:r>
    </w:p>
    <w:p w:rsidR="00E50520" w:rsidRPr="00E50520" w:rsidRDefault="00E50520" w:rsidP="00E50520"/>
    <w:p w:rsidR="00E50520" w:rsidRPr="00E50520" w:rsidRDefault="00E50520" w:rsidP="00E50520">
      <w:proofErr w:type="spellStart"/>
      <w:proofErr w:type="gramStart"/>
      <w:r w:rsidRPr="00E50520">
        <w:t>sbit</w:t>
      </w:r>
      <w:proofErr w:type="spellEnd"/>
      <w:proofErr w:type="gramEnd"/>
      <w:r w:rsidRPr="00E50520">
        <w:t xml:space="preserve"> buzz = P2;  //sets buzzer as pin P2.0 on the chip</w:t>
      </w:r>
    </w:p>
    <w:p w:rsidR="00E50520" w:rsidRPr="00E50520" w:rsidRDefault="00E50520" w:rsidP="00E50520"/>
    <w:p w:rsidR="00E50520" w:rsidRPr="00E50520" w:rsidRDefault="00E50520" w:rsidP="00E50520">
      <w:proofErr w:type="spellStart"/>
      <w:proofErr w:type="gramStart"/>
      <w:r w:rsidRPr="00E50520">
        <w:t>sbit</w:t>
      </w:r>
      <w:proofErr w:type="spellEnd"/>
      <w:proofErr w:type="gramEnd"/>
      <w:r w:rsidRPr="00E50520">
        <w:t xml:space="preserve"> b = P0^7;  //button b is P0.7</w:t>
      </w:r>
    </w:p>
    <w:p w:rsidR="00E50520" w:rsidRPr="00E50520" w:rsidRDefault="00E50520" w:rsidP="00E50520">
      <w:proofErr w:type="spellStart"/>
      <w:proofErr w:type="gramStart"/>
      <w:r w:rsidRPr="00E50520">
        <w:t>sbit</w:t>
      </w:r>
      <w:proofErr w:type="spellEnd"/>
      <w:proofErr w:type="gramEnd"/>
      <w:r w:rsidRPr="00E50520">
        <w:t xml:space="preserve"> As = P0^6; //button A sharp is P0.6</w:t>
      </w:r>
    </w:p>
    <w:p w:rsidR="00E50520" w:rsidRPr="00E50520" w:rsidRDefault="00E50520" w:rsidP="00E50520">
      <w:proofErr w:type="spellStart"/>
      <w:proofErr w:type="gramStart"/>
      <w:r w:rsidRPr="00E50520">
        <w:t>sbit</w:t>
      </w:r>
      <w:proofErr w:type="spellEnd"/>
      <w:proofErr w:type="gramEnd"/>
      <w:r w:rsidRPr="00E50520">
        <w:t xml:space="preserve"> A = P0^5;  //button A is P0.5</w:t>
      </w:r>
    </w:p>
    <w:p w:rsidR="00E50520" w:rsidRPr="00E50520" w:rsidRDefault="00E50520" w:rsidP="00E50520">
      <w:proofErr w:type="spellStart"/>
      <w:r w:rsidRPr="00E50520">
        <w:t>sbit</w:t>
      </w:r>
      <w:proofErr w:type="spellEnd"/>
      <w:r w:rsidRPr="00E50520">
        <w:t xml:space="preserve"> </w:t>
      </w:r>
      <w:proofErr w:type="spellStart"/>
      <w:r w:rsidRPr="00E50520">
        <w:t>Gs</w:t>
      </w:r>
      <w:proofErr w:type="spellEnd"/>
      <w:r w:rsidRPr="00E50520">
        <w:t xml:space="preserve"> = P0^4; //button G sharp is P0.4</w:t>
      </w:r>
    </w:p>
    <w:p w:rsidR="00E50520" w:rsidRPr="00E50520" w:rsidRDefault="00E50520" w:rsidP="00E50520">
      <w:proofErr w:type="spellStart"/>
      <w:proofErr w:type="gramStart"/>
      <w:r w:rsidRPr="00E50520">
        <w:t>sbit</w:t>
      </w:r>
      <w:proofErr w:type="spellEnd"/>
      <w:proofErr w:type="gramEnd"/>
      <w:r w:rsidRPr="00E50520">
        <w:t xml:space="preserve"> G = P0^3;  //button G is P0.3</w:t>
      </w:r>
    </w:p>
    <w:p w:rsidR="00E50520" w:rsidRPr="00E50520" w:rsidRDefault="00E50520" w:rsidP="00E50520">
      <w:proofErr w:type="spellStart"/>
      <w:r w:rsidRPr="00E50520">
        <w:t>sbit</w:t>
      </w:r>
      <w:proofErr w:type="spellEnd"/>
      <w:r w:rsidRPr="00E50520">
        <w:t xml:space="preserve"> Fs = P0^2; //button F sharp is P0.2</w:t>
      </w:r>
    </w:p>
    <w:p w:rsidR="00E50520" w:rsidRPr="00E50520" w:rsidRDefault="00E50520" w:rsidP="00E50520">
      <w:proofErr w:type="spellStart"/>
      <w:proofErr w:type="gramStart"/>
      <w:r w:rsidRPr="00E50520">
        <w:t>sbit</w:t>
      </w:r>
      <w:proofErr w:type="spellEnd"/>
      <w:proofErr w:type="gramEnd"/>
      <w:r w:rsidRPr="00E50520">
        <w:t xml:space="preserve"> F = P0^1;  //button F is P0.1</w:t>
      </w:r>
    </w:p>
    <w:p w:rsidR="00E50520" w:rsidRPr="00E50520" w:rsidRDefault="00E50520" w:rsidP="00E50520">
      <w:proofErr w:type="spellStart"/>
      <w:proofErr w:type="gramStart"/>
      <w:r w:rsidRPr="00E50520">
        <w:t>sbit</w:t>
      </w:r>
      <w:proofErr w:type="spellEnd"/>
      <w:proofErr w:type="gramEnd"/>
      <w:r w:rsidRPr="00E50520">
        <w:t xml:space="preserve"> E = P0^0;  //button E is P0.0</w:t>
      </w:r>
    </w:p>
    <w:p w:rsidR="00E50520" w:rsidRPr="00E50520" w:rsidRDefault="00E50520" w:rsidP="00E50520">
      <w:proofErr w:type="spellStart"/>
      <w:r w:rsidRPr="00E50520">
        <w:t>sbit</w:t>
      </w:r>
      <w:proofErr w:type="spellEnd"/>
      <w:r w:rsidRPr="00E50520">
        <w:t xml:space="preserve"> Ds = P1^0; //button D sharp is P1.0</w:t>
      </w:r>
    </w:p>
    <w:p w:rsidR="00E50520" w:rsidRPr="00E50520" w:rsidRDefault="00E50520" w:rsidP="00E50520">
      <w:proofErr w:type="spellStart"/>
      <w:proofErr w:type="gramStart"/>
      <w:r w:rsidRPr="00E50520">
        <w:t>sbit</w:t>
      </w:r>
      <w:proofErr w:type="spellEnd"/>
      <w:proofErr w:type="gramEnd"/>
      <w:r w:rsidRPr="00E50520">
        <w:t xml:space="preserve"> D = P1^1;  //button D is P1.1</w:t>
      </w:r>
    </w:p>
    <w:p w:rsidR="00E50520" w:rsidRPr="00E50520" w:rsidRDefault="00E50520" w:rsidP="00E50520">
      <w:proofErr w:type="spellStart"/>
      <w:r w:rsidRPr="00E50520">
        <w:t>sbit</w:t>
      </w:r>
      <w:proofErr w:type="spellEnd"/>
      <w:r w:rsidRPr="00E50520">
        <w:t xml:space="preserve"> Cs = P1^2; //button C sharp is P1.2</w:t>
      </w:r>
    </w:p>
    <w:p w:rsidR="00E50520" w:rsidRPr="00E50520" w:rsidRDefault="00E50520" w:rsidP="00E50520">
      <w:proofErr w:type="spellStart"/>
      <w:proofErr w:type="gramStart"/>
      <w:r w:rsidRPr="00E50520">
        <w:t>sbit</w:t>
      </w:r>
      <w:proofErr w:type="spellEnd"/>
      <w:proofErr w:type="gramEnd"/>
      <w:r w:rsidRPr="00E50520">
        <w:t xml:space="preserve"> C = P1^3;  //button A is P1.3</w:t>
      </w:r>
    </w:p>
    <w:p w:rsidR="00E50520" w:rsidRPr="00E50520" w:rsidRDefault="00E50520" w:rsidP="00E50520"/>
    <w:p w:rsidR="00E50520" w:rsidRPr="00E50520" w:rsidRDefault="00E50520" w:rsidP="00E50520">
      <w:proofErr w:type="spellStart"/>
      <w:r w:rsidRPr="00E50520">
        <w:t>int</w:t>
      </w:r>
      <w:proofErr w:type="spellEnd"/>
      <w:r w:rsidRPr="00E50520">
        <w:t xml:space="preserve"> </w:t>
      </w:r>
      <w:proofErr w:type="spellStart"/>
      <w:r w:rsidRPr="00E50520">
        <w:t>sPer</w:t>
      </w:r>
      <w:proofErr w:type="spellEnd"/>
      <w:r w:rsidRPr="00E50520">
        <w:t xml:space="preserve"> = 0; //</w:t>
      </w:r>
      <w:proofErr w:type="spellStart"/>
      <w:r w:rsidRPr="00E50520">
        <w:t>sPer</w:t>
      </w:r>
      <w:proofErr w:type="spellEnd"/>
      <w:r w:rsidRPr="00E50520">
        <w:t xml:space="preserve"> is selected </w:t>
      </w:r>
      <w:proofErr w:type="spellStart"/>
      <w:r w:rsidRPr="00E50520">
        <w:t>peroid</w:t>
      </w:r>
      <w:proofErr w:type="spellEnd"/>
      <w:r w:rsidRPr="00E50520">
        <w:t xml:space="preserve"> and stores the amount of No operations are called</w:t>
      </w:r>
    </w:p>
    <w:p w:rsidR="00E50520" w:rsidRPr="00E50520" w:rsidRDefault="00E50520" w:rsidP="00E50520"/>
    <w:p w:rsidR="00E50520" w:rsidRPr="00E50520" w:rsidRDefault="00E50520" w:rsidP="00E50520">
      <w:proofErr w:type="gramStart"/>
      <w:r w:rsidRPr="00E50520">
        <w:t>void</w:t>
      </w:r>
      <w:proofErr w:type="gramEnd"/>
      <w:r w:rsidRPr="00E50520">
        <w:t xml:space="preserve"> </w:t>
      </w:r>
      <w:proofErr w:type="spellStart"/>
      <w:r w:rsidRPr="00E50520">
        <w:t>sinePrint</w:t>
      </w:r>
      <w:proofErr w:type="spellEnd"/>
      <w:r w:rsidRPr="00E50520">
        <w:t>(</w:t>
      </w:r>
      <w:proofErr w:type="spellStart"/>
      <w:r w:rsidRPr="00E50520">
        <w:t>int</w:t>
      </w:r>
      <w:proofErr w:type="spellEnd"/>
      <w:r w:rsidRPr="00E50520">
        <w:t xml:space="preserve"> </w:t>
      </w:r>
      <w:proofErr w:type="spellStart"/>
      <w:r w:rsidRPr="00E50520">
        <w:t>sPer</w:t>
      </w:r>
      <w:proofErr w:type="spellEnd"/>
      <w:r w:rsidRPr="00E50520">
        <w:t>) ;  //</w:t>
      </w:r>
      <w:proofErr w:type="spellStart"/>
      <w:r w:rsidRPr="00E50520">
        <w:t>sinePrint</w:t>
      </w:r>
      <w:proofErr w:type="spellEnd"/>
      <w:r w:rsidRPr="00E50520">
        <w:t xml:space="preserve"> function prototype declaration</w:t>
      </w:r>
    </w:p>
    <w:p w:rsidR="00E50520" w:rsidRPr="00E50520" w:rsidRDefault="00E50520" w:rsidP="00E50520"/>
    <w:p w:rsidR="00E50520" w:rsidRPr="00E50520" w:rsidRDefault="00E50520" w:rsidP="00E50520">
      <w:proofErr w:type="gramStart"/>
      <w:r w:rsidRPr="00E50520">
        <w:t>unsigned</w:t>
      </w:r>
      <w:proofErr w:type="gramEnd"/>
      <w:r w:rsidRPr="00E50520">
        <w:t xml:space="preserve"> WAVEVALUE[16] = {128, 192, 224, 240, 255, 240, 224, 192, 128, 64, 32, 16, 0, 16, 32, 64}; //array that stores the 16 values for the sinewave</w:t>
      </w:r>
    </w:p>
    <w:p w:rsidR="00E50520" w:rsidRPr="00E50520" w:rsidRDefault="00E50520" w:rsidP="00E50520"/>
    <w:p w:rsidR="00E50520" w:rsidRPr="00E50520" w:rsidRDefault="00E50520" w:rsidP="00E50520">
      <w:r w:rsidRPr="00E50520">
        <w:t>int loop = 1; //makes loop equal 1 this will never change so the program always runs</w:t>
      </w:r>
    </w:p>
    <w:p w:rsidR="00E50520" w:rsidRPr="00E50520" w:rsidRDefault="00E50520" w:rsidP="00E50520"/>
    <w:p w:rsidR="00E50520" w:rsidRPr="00E50520" w:rsidRDefault="00E50520" w:rsidP="00E50520"/>
    <w:p w:rsidR="00E50520" w:rsidRPr="00E50520" w:rsidRDefault="00E50520" w:rsidP="00E50520">
      <w:proofErr w:type="gramStart"/>
      <w:r w:rsidRPr="00E50520">
        <w:lastRenderedPageBreak/>
        <w:t>void</w:t>
      </w:r>
      <w:proofErr w:type="gramEnd"/>
      <w:r w:rsidRPr="00E50520">
        <w:t xml:space="preserve"> main(void){ //the main function that the code runs through</w:t>
      </w:r>
    </w:p>
    <w:p w:rsidR="00E50520" w:rsidRPr="00E50520" w:rsidRDefault="00E50520" w:rsidP="00E50520">
      <w:r w:rsidRPr="00E50520">
        <w:tab/>
      </w:r>
    </w:p>
    <w:p w:rsidR="00E50520" w:rsidRPr="00E50520" w:rsidRDefault="00E50520" w:rsidP="00E50520">
      <w:r w:rsidRPr="00E50520">
        <w:tab/>
        <w:t>//This is where the input code goes for each pin</w:t>
      </w:r>
    </w:p>
    <w:p w:rsidR="00E50520" w:rsidRPr="00E50520" w:rsidRDefault="00E50520" w:rsidP="00E50520"/>
    <w:p w:rsidR="00E50520" w:rsidRPr="00E50520" w:rsidRDefault="00E50520" w:rsidP="00E50520">
      <w:r w:rsidRPr="00E50520">
        <w:tab/>
      </w:r>
      <w:proofErr w:type="gramStart"/>
      <w:r w:rsidRPr="00E50520">
        <w:t>while(</w:t>
      </w:r>
      <w:proofErr w:type="gramEnd"/>
      <w:r w:rsidRPr="00E50520">
        <w:t>loop == 1){ //while loop equals one run this loop. This means the loop always runs until turned off</w:t>
      </w:r>
    </w:p>
    <w:p w:rsidR="00E50520" w:rsidRPr="00E50520" w:rsidRDefault="00E50520" w:rsidP="00E50520">
      <w:r w:rsidRPr="00E50520">
        <w:tab/>
      </w:r>
    </w:p>
    <w:p w:rsidR="00E50520" w:rsidRPr="00E50520" w:rsidRDefault="00E50520" w:rsidP="00E50520">
      <w:r w:rsidRPr="00E50520">
        <w:tab/>
      </w:r>
      <w:proofErr w:type="gramStart"/>
      <w:r w:rsidRPr="00E50520">
        <w:t>while</w:t>
      </w:r>
      <w:proofErr w:type="gramEnd"/>
      <w:r w:rsidRPr="00E50520">
        <w:t xml:space="preserve"> (b == 0){ //while button that represents b is pressed run loop</w:t>
      </w:r>
    </w:p>
    <w:p w:rsidR="00E50520" w:rsidRPr="00E50520" w:rsidRDefault="00E50520" w:rsidP="00E50520">
      <w:r w:rsidRPr="00E50520">
        <w:tab/>
      </w:r>
      <w:r w:rsidRPr="00E50520">
        <w:tab/>
        <w:t xml:space="preserve"> </w:t>
      </w:r>
      <w:proofErr w:type="spellStart"/>
      <w:proofErr w:type="gramStart"/>
      <w:r w:rsidRPr="00E50520">
        <w:t>sPer</w:t>
      </w:r>
      <w:proofErr w:type="spellEnd"/>
      <w:proofErr w:type="gramEnd"/>
      <w:r w:rsidRPr="00E50520">
        <w:t xml:space="preserve"> = 12;   //selected </w:t>
      </w:r>
      <w:proofErr w:type="spellStart"/>
      <w:r w:rsidRPr="00E50520">
        <w:t>peroid</w:t>
      </w:r>
      <w:proofErr w:type="spellEnd"/>
      <w:r w:rsidRPr="00E50520">
        <w:t xml:space="preserve"> is set to 13 when b is pressed</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 xml:space="preserve">); //call and run function </w:t>
      </w:r>
      <w:proofErr w:type="spellStart"/>
      <w:r w:rsidRPr="00E50520">
        <w:t>sinePrint</w:t>
      </w:r>
      <w:proofErr w:type="spellEnd"/>
      <w:r w:rsidRPr="00E50520">
        <w:t xml:space="preserve"> with the </w:t>
      </w:r>
      <w:proofErr w:type="spellStart"/>
      <w:r w:rsidRPr="00E50520">
        <w:t>sPer</w:t>
      </w:r>
      <w:proofErr w:type="spellEnd"/>
      <w:r w:rsidRPr="00E50520">
        <w:t xml:space="preserve"> value from the current loop</w:t>
      </w:r>
    </w:p>
    <w:p w:rsidR="00E50520" w:rsidRPr="00E50520" w:rsidRDefault="00E50520" w:rsidP="00E50520">
      <w:r w:rsidRPr="00E50520">
        <w:tab/>
        <w:t>}</w:t>
      </w:r>
    </w:p>
    <w:p w:rsidR="00E50520" w:rsidRPr="00E50520" w:rsidRDefault="00E50520" w:rsidP="00E50520">
      <w:r w:rsidRPr="00E50520">
        <w:t xml:space="preserve">     </w:t>
      </w:r>
    </w:p>
    <w:p w:rsidR="00E50520" w:rsidRPr="00E50520" w:rsidRDefault="00E50520" w:rsidP="00E50520">
      <w:r w:rsidRPr="00E50520">
        <w:tab/>
      </w:r>
      <w:proofErr w:type="gramStart"/>
      <w:r w:rsidRPr="00E50520">
        <w:t>while</w:t>
      </w:r>
      <w:proofErr w:type="gramEnd"/>
      <w:r w:rsidRPr="00E50520">
        <w:t xml:space="preserve"> (As == 0){</w:t>
      </w:r>
    </w:p>
    <w:p w:rsidR="00E50520" w:rsidRPr="00E50520" w:rsidRDefault="00E50520" w:rsidP="00E50520">
      <w:r w:rsidRPr="00E50520">
        <w:tab/>
      </w:r>
      <w:r w:rsidRPr="00E50520">
        <w:tab/>
      </w:r>
      <w:proofErr w:type="spellStart"/>
      <w:r w:rsidRPr="00E50520">
        <w:t>sPer</w:t>
      </w:r>
      <w:proofErr w:type="spellEnd"/>
      <w:r w:rsidRPr="00E50520">
        <w:t xml:space="preserve"> = 13;</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w:t>
      </w:r>
    </w:p>
    <w:p w:rsidR="00E50520" w:rsidRPr="00E50520" w:rsidRDefault="00E50520" w:rsidP="00E50520">
      <w:r w:rsidRPr="00E50520">
        <w:tab/>
        <w:t>}</w:t>
      </w:r>
    </w:p>
    <w:p w:rsidR="00E50520" w:rsidRPr="00E50520" w:rsidRDefault="00E50520" w:rsidP="00E50520">
      <w:r w:rsidRPr="00E50520">
        <w:tab/>
      </w:r>
    </w:p>
    <w:p w:rsidR="00E50520" w:rsidRPr="00E50520" w:rsidRDefault="00E50520" w:rsidP="00E50520">
      <w:r w:rsidRPr="00E50520">
        <w:tab/>
      </w:r>
      <w:proofErr w:type="gramStart"/>
      <w:r w:rsidRPr="00E50520">
        <w:t>while</w:t>
      </w:r>
      <w:proofErr w:type="gramEnd"/>
      <w:r w:rsidRPr="00E50520">
        <w:t xml:space="preserve"> (A == 0){ </w:t>
      </w:r>
    </w:p>
    <w:p w:rsidR="00E50520" w:rsidRPr="00E50520" w:rsidRDefault="00E50520" w:rsidP="00E50520">
      <w:r w:rsidRPr="00E50520">
        <w:tab/>
      </w:r>
      <w:r w:rsidRPr="00E50520">
        <w:tab/>
      </w:r>
      <w:proofErr w:type="spellStart"/>
      <w:r w:rsidRPr="00E50520">
        <w:t>sPer</w:t>
      </w:r>
      <w:proofErr w:type="spellEnd"/>
      <w:r w:rsidRPr="00E50520">
        <w:t xml:space="preserve"> = 14;    </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 xml:space="preserve">); </w:t>
      </w:r>
    </w:p>
    <w:p w:rsidR="00E50520" w:rsidRPr="00E50520" w:rsidRDefault="00E50520" w:rsidP="00E50520">
      <w:r w:rsidRPr="00E50520">
        <w:tab/>
        <w:t>}</w:t>
      </w:r>
    </w:p>
    <w:p w:rsidR="00E50520" w:rsidRPr="00E50520" w:rsidRDefault="00E50520" w:rsidP="00E50520">
      <w:r w:rsidRPr="00E50520">
        <w:tab/>
      </w:r>
    </w:p>
    <w:p w:rsidR="00E50520" w:rsidRPr="00E50520" w:rsidRDefault="00E50520" w:rsidP="00E50520">
      <w:r w:rsidRPr="00E50520">
        <w:tab/>
      </w:r>
      <w:proofErr w:type="gramStart"/>
      <w:r w:rsidRPr="00E50520">
        <w:t>while</w:t>
      </w:r>
      <w:proofErr w:type="gramEnd"/>
      <w:r w:rsidRPr="00E50520">
        <w:t xml:space="preserve"> (Gs == 0){ </w:t>
      </w:r>
    </w:p>
    <w:p w:rsidR="00E50520" w:rsidRPr="00E50520" w:rsidRDefault="00E50520" w:rsidP="00E50520">
      <w:r w:rsidRPr="00E50520">
        <w:tab/>
      </w:r>
      <w:r w:rsidRPr="00E50520">
        <w:tab/>
      </w:r>
      <w:proofErr w:type="spellStart"/>
      <w:r w:rsidRPr="00E50520">
        <w:t>sPer</w:t>
      </w:r>
      <w:proofErr w:type="spellEnd"/>
      <w:r w:rsidRPr="00E50520">
        <w:t xml:space="preserve"> = 15;</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 xml:space="preserve">); </w:t>
      </w:r>
    </w:p>
    <w:p w:rsidR="00E50520" w:rsidRPr="00E50520" w:rsidRDefault="00E50520" w:rsidP="00E50520">
      <w:r w:rsidRPr="00E50520">
        <w:tab/>
        <w:t>}</w:t>
      </w:r>
    </w:p>
    <w:p w:rsidR="00E50520" w:rsidRPr="00E50520" w:rsidRDefault="00E50520" w:rsidP="00E50520">
      <w:r w:rsidRPr="00E50520">
        <w:tab/>
      </w:r>
    </w:p>
    <w:p w:rsidR="00E50520" w:rsidRPr="00E50520" w:rsidRDefault="00E50520" w:rsidP="00E50520">
      <w:r w:rsidRPr="00E50520">
        <w:tab/>
      </w:r>
      <w:proofErr w:type="gramStart"/>
      <w:r w:rsidRPr="00E50520">
        <w:t>while</w:t>
      </w:r>
      <w:proofErr w:type="gramEnd"/>
      <w:r w:rsidRPr="00E50520">
        <w:t xml:space="preserve"> (G == 0){ </w:t>
      </w:r>
    </w:p>
    <w:p w:rsidR="00E50520" w:rsidRPr="00E50520" w:rsidRDefault="00E50520" w:rsidP="00E50520">
      <w:r w:rsidRPr="00E50520">
        <w:tab/>
      </w:r>
      <w:r w:rsidRPr="00E50520">
        <w:tab/>
      </w:r>
      <w:proofErr w:type="spellStart"/>
      <w:r w:rsidRPr="00E50520">
        <w:t>sPer</w:t>
      </w:r>
      <w:proofErr w:type="spellEnd"/>
      <w:r w:rsidRPr="00E50520">
        <w:t xml:space="preserve"> = 16;</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 xml:space="preserve">); </w:t>
      </w:r>
    </w:p>
    <w:p w:rsidR="00E50520" w:rsidRPr="00E50520" w:rsidRDefault="00E50520" w:rsidP="00E50520">
      <w:r w:rsidRPr="00E50520">
        <w:tab/>
        <w:t>}</w:t>
      </w:r>
    </w:p>
    <w:p w:rsidR="00E50520" w:rsidRPr="00E50520" w:rsidRDefault="00E50520" w:rsidP="00E50520">
      <w:r w:rsidRPr="00E50520">
        <w:lastRenderedPageBreak/>
        <w:tab/>
      </w:r>
    </w:p>
    <w:p w:rsidR="00E50520" w:rsidRPr="00E50520" w:rsidRDefault="00E50520" w:rsidP="00E50520">
      <w:r w:rsidRPr="00E50520">
        <w:tab/>
      </w:r>
      <w:proofErr w:type="gramStart"/>
      <w:r w:rsidRPr="00E50520">
        <w:t>while</w:t>
      </w:r>
      <w:proofErr w:type="gramEnd"/>
      <w:r w:rsidRPr="00E50520">
        <w:t xml:space="preserve"> (Fs == 0){ </w:t>
      </w:r>
    </w:p>
    <w:p w:rsidR="00E50520" w:rsidRPr="00E50520" w:rsidRDefault="00E50520" w:rsidP="00E50520">
      <w:r w:rsidRPr="00E50520">
        <w:tab/>
      </w:r>
      <w:r w:rsidRPr="00E50520">
        <w:tab/>
      </w:r>
      <w:proofErr w:type="spellStart"/>
      <w:r w:rsidRPr="00E50520">
        <w:t>sPer</w:t>
      </w:r>
      <w:proofErr w:type="spellEnd"/>
      <w:r w:rsidRPr="00E50520">
        <w:t xml:space="preserve"> = 18;</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 xml:space="preserve">); </w:t>
      </w:r>
    </w:p>
    <w:p w:rsidR="00E50520" w:rsidRPr="00E50520" w:rsidRDefault="00E50520" w:rsidP="00E50520">
      <w:r w:rsidRPr="00E50520">
        <w:tab/>
        <w:t>}</w:t>
      </w:r>
    </w:p>
    <w:p w:rsidR="00E50520" w:rsidRPr="00E50520" w:rsidRDefault="00E50520" w:rsidP="00E50520">
      <w:r w:rsidRPr="00E50520">
        <w:tab/>
      </w:r>
    </w:p>
    <w:p w:rsidR="00E50520" w:rsidRPr="00E50520" w:rsidRDefault="00E50520" w:rsidP="00E50520">
      <w:r w:rsidRPr="00E50520">
        <w:tab/>
      </w:r>
      <w:proofErr w:type="gramStart"/>
      <w:r w:rsidRPr="00E50520">
        <w:t>while</w:t>
      </w:r>
      <w:proofErr w:type="gramEnd"/>
      <w:r w:rsidRPr="00E50520">
        <w:t xml:space="preserve"> (F == 0){ </w:t>
      </w:r>
    </w:p>
    <w:p w:rsidR="00E50520" w:rsidRPr="00E50520" w:rsidRDefault="00E50520" w:rsidP="00E50520">
      <w:r w:rsidRPr="00E50520">
        <w:tab/>
      </w:r>
      <w:r w:rsidRPr="00E50520">
        <w:tab/>
      </w:r>
      <w:proofErr w:type="spellStart"/>
      <w:r w:rsidRPr="00E50520">
        <w:t>sPer</w:t>
      </w:r>
      <w:proofErr w:type="spellEnd"/>
      <w:r w:rsidRPr="00E50520">
        <w:t xml:space="preserve"> = 19; </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w:t>
      </w:r>
    </w:p>
    <w:p w:rsidR="00E50520" w:rsidRPr="00E50520" w:rsidRDefault="00E50520" w:rsidP="00E50520">
      <w:r w:rsidRPr="00E50520">
        <w:tab/>
        <w:t>}</w:t>
      </w:r>
    </w:p>
    <w:p w:rsidR="00E50520" w:rsidRPr="00E50520" w:rsidRDefault="00E50520" w:rsidP="00E50520">
      <w:r w:rsidRPr="00E50520">
        <w:tab/>
      </w:r>
    </w:p>
    <w:p w:rsidR="00E50520" w:rsidRPr="00E50520" w:rsidRDefault="00E50520" w:rsidP="00E50520">
      <w:r w:rsidRPr="00E50520">
        <w:tab/>
      </w:r>
      <w:proofErr w:type="gramStart"/>
      <w:r w:rsidRPr="00E50520">
        <w:t>while</w:t>
      </w:r>
      <w:proofErr w:type="gramEnd"/>
      <w:r w:rsidRPr="00E50520">
        <w:t xml:space="preserve"> (E == 0){ </w:t>
      </w:r>
    </w:p>
    <w:p w:rsidR="00E50520" w:rsidRPr="00E50520" w:rsidRDefault="00E50520" w:rsidP="00E50520">
      <w:r w:rsidRPr="00E50520">
        <w:tab/>
      </w:r>
      <w:r w:rsidRPr="00E50520">
        <w:tab/>
      </w:r>
      <w:proofErr w:type="spellStart"/>
      <w:r w:rsidRPr="00E50520">
        <w:t>sPer</w:t>
      </w:r>
      <w:proofErr w:type="spellEnd"/>
      <w:r w:rsidRPr="00E50520">
        <w:t xml:space="preserve"> = 20;</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 xml:space="preserve">); </w:t>
      </w:r>
    </w:p>
    <w:p w:rsidR="00E50520" w:rsidRPr="00E50520" w:rsidRDefault="00E50520" w:rsidP="00E50520">
      <w:r w:rsidRPr="00E50520">
        <w:tab/>
        <w:t>}</w:t>
      </w:r>
    </w:p>
    <w:p w:rsidR="00E50520" w:rsidRPr="00E50520" w:rsidRDefault="00E50520" w:rsidP="00E50520">
      <w:r w:rsidRPr="00E50520">
        <w:tab/>
      </w:r>
    </w:p>
    <w:p w:rsidR="00E50520" w:rsidRPr="00E50520" w:rsidRDefault="00E50520" w:rsidP="00E50520">
      <w:r w:rsidRPr="00E50520">
        <w:tab/>
      </w:r>
      <w:proofErr w:type="gramStart"/>
      <w:r w:rsidRPr="00E50520">
        <w:t>while</w:t>
      </w:r>
      <w:proofErr w:type="gramEnd"/>
      <w:r w:rsidRPr="00E50520">
        <w:t xml:space="preserve"> (Ds == 0){</w:t>
      </w:r>
    </w:p>
    <w:p w:rsidR="00E50520" w:rsidRPr="00E50520" w:rsidRDefault="00E50520" w:rsidP="00E50520">
      <w:r w:rsidRPr="00E50520">
        <w:tab/>
      </w:r>
      <w:r w:rsidRPr="00E50520">
        <w:tab/>
      </w:r>
      <w:proofErr w:type="spellStart"/>
      <w:r w:rsidRPr="00E50520">
        <w:t>sPer</w:t>
      </w:r>
      <w:proofErr w:type="spellEnd"/>
      <w:r w:rsidRPr="00E50520">
        <w:t xml:space="preserve"> = 21;</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 xml:space="preserve">); </w:t>
      </w:r>
    </w:p>
    <w:p w:rsidR="00E50520" w:rsidRPr="00E50520" w:rsidRDefault="00E50520" w:rsidP="00E50520">
      <w:r w:rsidRPr="00E50520">
        <w:tab/>
        <w:t>}</w:t>
      </w:r>
    </w:p>
    <w:p w:rsidR="00E50520" w:rsidRPr="00E50520" w:rsidRDefault="00E50520" w:rsidP="00E50520">
      <w:r w:rsidRPr="00E50520">
        <w:tab/>
      </w:r>
    </w:p>
    <w:p w:rsidR="00E50520" w:rsidRPr="00E50520" w:rsidRDefault="00E50520" w:rsidP="00E50520">
      <w:r w:rsidRPr="00E50520">
        <w:tab/>
      </w:r>
      <w:proofErr w:type="gramStart"/>
      <w:r w:rsidRPr="00E50520">
        <w:t>while</w:t>
      </w:r>
      <w:proofErr w:type="gramEnd"/>
      <w:r w:rsidRPr="00E50520">
        <w:t xml:space="preserve"> (D == 0){ </w:t>
      </w:r>
    </w:p>
    <w:p w:rsidR="00E50520" w:rsidRPr="00E50520" w:rsidRDefault="00E50520" w:rsidP="00E50520">
      <w:r w:rsidRPr="00E50520">
        <w:tab/>
      </w:r>
      <w:r w:rsidRPr="00E50520">
        <w:tab/>
      </w:r>
      <w:proofErr w:type="spellStart"/>
      <w:r w:rsidRPr="00E50520">
        <w:t>sPer</w:t>
      </w:r>
      <w:proofErr w:type="spellEnd"/>
      <w:r w:rsidRPr="00E50520">
        <w:t xml:space="preserve"> = 22;</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w:t>
      </w:r>
    </w:p>
    <w:p w:rsidR="00E50520" w:rsidRPr="00E50520" w:rsidRDefault="00E50520" w:rsidP="00E50520">
      <w:r w:rsidRPr="00E50520">
        <w:tab/>
        <w:t>}</w:t>
      </w:r>
    </w:p>
    <w:p w:rsidR="00E50520" w:rsidRPr="00E50520" w:rsidRDefault="00E50520" w:rsidP="00E50520">
      <w:r w:rsidRPr="00E50520">
        <w:tab/>
      </w:r>
    </w:p>
    <w:p w:rsidR="00E50520" w:rsidRPr="00E50520" w:rsidRDefault="00E50520" w:rsidP="00E50520">
      <w:r w:rsidRPr="00E50520">
        <w:tab/>
      </w:r>
      <w:proofErr w:type="gramStart"/>
      <w:r w:rsidRPr="00E50520">
        <w:t>while</w:t>
      </w:r>
      <w:proofErr w:type="gramEnd"/>
      <w:r w:rsidRPr="00E50520">
        <w:t xml:space="preserve"> (Cs == 0){ </w:t>
      </w:r>
    </w:p>
    <w:p w:rsidR="00E50520" w:rsidRPr="00E50520" w:rsidRDefault="00E50520" w:rsidP="00E50520">
      <w:r w:rsidRPr="00E50520">
        <w:tab/>
      </w:r>
      <w:r w:rsidRPr="00E50520">
        <w:tab/>
      </w:r>
      <w:proofErr w:type="spellStart"/>
      <w:r w:rsidRPr="00E50520">
        <w:t>sPer</w:t>
      </w:r>
      <w:proofErr w:type="spellEnd"/>
      <w:r w:rsidRPr="00E50520">
        <w:t xml:space="preserve"> = 24; </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 xml:space="preserve">); </w:t>
      </w:r>
    </w:p>
    <w:p w:rsidR="00E50520" w:rsidRPr="00E50520" w:rsidRDefault="00E50520" w:rsidP="00E50520">
      <w:r w:rsidRPr="00E50520">
        <w:tab/>
        <w:t>}</w:t>
      </w:r>
    </w:p>
    <w:p w:rsidR="00E50520" w:rsidRPr="00E50520" w:rsidRDefault="00E50520" w:rsidP="00E50520">
      <w:r w:rsidRPr="00E50520">
        <w:tab/>
      </w:r>
    </w:p>
    <w:p w:rsidR="00E50520" w:rsidRPr="00E50520" w:rsidRDefault="00E50520" w:rsidP="00E50520">
      <w:r w:rsidRPr="00E50520">
        <w:lastRenderedPageBreak/>
        <w:tab/>
      </w:r>
      <w:proofErr w:type="gramStart"/>
      <w:r w:rsidRPr="00E50520">
        <w:t>while</w:t>
      </w:r>
      <w:proofErr w:type="gramEnd"/>
      <w:r w:rsidRPr="00E50520">
        <w:t xml:space="preserve"> (C == 0){ </w:t>
      </w:r>
    </w:p>
    <w:p w:rsidR="00E50520" w:rsidRPr="00E50520" w:rsidRDefault="00E50520" w:rsidP="00E50520">
      <w:r w:rsidRPr="00E50520">
        <w:tab/>
      </w:r>
      <w:r w:rsidRPr="00E50520">
        <w:tab/>
      </w:r>
      <w:proofErr w:type="spellStart"/>
      <w:r w:rsidRPr="00E50520">
        <w:t>sPer</w:t>
      </w:r>
      <w:proofErr w:type="spellEnd"/>
      <w:r w:rsidRPr="00E50520">
        <w:t xml:space="preserve"> = 26;    </w:t>
      </w:r>
    </w:p>
    <w:p w:rsidR="00E50520" w:rsidRPr="00E50520" w:rsidRDefault="00E50520" w:rsidP="00E50520">
      <w:r w:rsidRPr="00E50520">
        <w:tab/>
      </w:r>
      <w:r w:rsidRPr="00E50520">
        <w:tab/>
      </w:r>
      <w:proofErr w:type="spellStart"/>
      <w:r w:rsidRPr="00E50520">
        <w:t>sinePrint</w:t>
      </w:r>
      <w:proofErr w:type="spellEnd"/>
      <w:r w:rsidRPr="00E50520">
        <w:t>(</w:t>
      </w:r>
      <w:proofErr w:type="spellStart"/>
      <w:r w:rsidRPr="00E50520">
        <w:t>sPer</w:t>
      </w:r>
      <w:proofErr w:type="spellEnd"/>
      <w:r w:rsidRPr="00E50520">
        <w:t xml:space="preserve">); </w:t>
      </w:r>
    </w:p>
    <w:p w:rsidR="00E50520" w:rsidRPr="00E50520" w:rsidRDefault="00E50520" w:rsidP="00E50520">
      <w:r w:rsidRPr="00E50520">
        <w:tab/>
        <w:t>}</w:t>
      </w:r>
    </w:p>
    <w:p w:rsidR="00E50520" w:rsidRPr="00E50520" w:rsidRDefault="00E50520" w:rsidP="00E50520">
      <w:r w:rsidRPr="00E50520">
        <w:t xml:space="preserve"> }</w:t>
      </w:r>
    </w:p>
    <w:p w:rsidR="00E50520" w:rsidRPr="00E50520" w:rsidRDefault="00E50520" w:rsidP="00E50520">
      <w:r w:rsidRPr="00E50520">
        <w:t>}</w:t>
      </w:r>
    </w:p>
    <w:p w:rsidR="00E50520" w:rsidRPr="00E50520" w:rsidRDefault="00E50520" w:rsidP="00E50520"/>
    <w:p w:rsidR="00E50520" w:rsidRPr="00E50520" w:rsidRDefault="00E50520" w:rsidP="00E50520">
      <w:proofErr w:type="gramStart"/>
      <w:r w:rsidRPr="00E50520">
        <w:t>void</w:t>
      </w:r>
      <w:proofErr w:type="gramEnd"/>
      <w:r w:rsidRPr="00E50520">
        <w:t xml:space="preserve"> </w:t>
      </w:r>
      <w:proofErr w:type="spellStart"/>
      <w:r w:rsidRPr="00E50520">
        <w:t>sinePrint</w:t>
      </w:r>
      <w:proofErr w:type="spellEnd"/>
      <w:r w:rsidRPr="00E50520">
        <w:t>(</w:t>
      </w:r>
      <w:proofErr w:type="spellStart"/>
      <w:r w:rsidRPr="00E50520">
        <w:t>int</w:t>
      </w:r>
      <w:proofErr w:type="spellEnd"/>
      <w:r w:rsidRPr="00E50520">
        <w:t xml:space="preserve"> </w:t>
      </w:r>
      <w:proofErr w:type="spellStart"/>
      <w:r w:rsidRPr="00E50520">
        <w:t>sPer</w:t>
      </w:r>
      <w:proofErr w:type="spellEnd"/>
      <w:r w:rsidRPr="00E50520">
        <w:t xml:space="preserve">){ </w:t>
      </w:r>
    </w:p>
    <w:p w:rsidR="00E50520" w:rsidRPr="00E50520" w:rsidRDefault="00E50520" w:rsidP="00E50520">
      <w:r w:rsidRPr="00E50520">
        <w:t xml:space="preserve">  </w:t>
      </w:r>
      <w:proofErr w:type="spellStart"/>
      <w:r w:rsidRPr="00E50520">
        <w:t>int</w:t>
      </w:r>
      <w:proofErr w:type="spellEnd"/>
      <w:r w:rsidRPr="00E50520">
        <w:t xml:space="preserve"> </w:t>
      </w:r>
      <w:proofErr w:type="spellStart"/>
      <w:r w:rsidRPr="00E50520">
        <w:t>i</w:t>
      </w:r>
      <w:proofErr w:type="spellEnd"/>
      <w:r w:rsidRPr="00E50520">
        <w:t>; //value in for loop for the array</w:t>
      </w:r>
    </w:p>
    <w:p w:rsidR="00E50520" w:rsidRPr="00E50520" w:rsidRDefault="00E50520" w:rsidP="00E50520">
      <w:r w:rsidRPr="00E50520">
        <w:tab/>
        <w:t>int s; //value for the for loop for No operations</w:t>
      </w:r>
    </w:p>
    <w:p w:rsidR="00E50520" w:rsidRPr="00E50520" w:rsidRDefault="00E50520" w:rsidP="00E50520">
      <w:r w:rsidRPr="00E50520">
        <w:tab/>
        <w:t xml:space="preserve">  </w:t>
      </w:r>
    </w:p>
    <w:p w:rsidR="00E50520" w:rsidRPr="00E50520" w:rsidRDefault="00E50520" w:rsidP="00E50520">
      <w:r w:rsidRPr="00E50520">
        <w:tab/>
      </w:r>
      <w:proofErr w:type="gramStart"/>
      <w:r w:rsidRPr="00E50520">
        <w:t>for(</w:t>
      </w:r>
      <w:proofErr w:type="spellStart"/>
      <w:proofErr w:type="gramEnd"/>
      <w:r w:rsidRPr="00E50520">
        <w:t>i</w:t>
      </w:r>
      <w:proofErr w:type="spellEnd"/>
      <w:r w:rsidRPr="00E50520">
        <w:t xml:space="preserve"> = 0; </w:t>
      </w:r>
      <w:proofErr w:type="spellStart"/>
      <w:r w:rsidRPr="00E50520">
        <w:t>i</w:t>
      </w:r>
      <w:proofErr w:type="spellEnd"/>
      <w:r w:rsidRPr="00E50520">
        <w:t xml:space="preserve"> &lt; 16; </w:t>
      </w:r>
      <w:proofErr w:type="spellStart"/>
      <w:r w:rsidRPr="00E50520">
        <w:t>i</w:t>
      </w:r>
      <w:proofErr w:type="spellEnd"/>
      <w:r w:rsidRPr="00E50520">
        <w:t>++){ //</w:t>
      </w:r>
      <w:proofErr w:type="spellStart"/>
      <w:r w:rsidRPr="00E50520">
        <w:t>i</w:t>
      </w:r>
      <w:proofErr w:type="spellEnd"/>
      <w:r w:rsidRPr="00E50520">
        <w:t xml:space="preserve"> starts at 0 and adds one until the last array value is reached</w:t>
      </w:r>
    </w:p>
    <w:p w:rsidR="00E50520" w:rsidRPr="00E50520" w:rsidRDefault="00E50520" w:rsidP="00E50520">
      <w:r w:rsidRPr="00E50520">
        <w:tab/>
      </w:r>
      <w:r w:rsidRPr="00E50520">
        <w:tab/>
        <w:t xml:space="preserve">  P2 = WAVEVALUE[</w:t>
      </w:r>
      <w:proofErr w:type="spellStart"/>
      <w:r w:rsidRPr="00E50520">
        <w:t>i</w:t>
      </w:r>
      <w:proofErr w:type="spellEnd"/>
      <w:r w:rsidRPr="00E50520">
        <w:t>];   //takes current value out of array and prints</w:t>
      </w:r>
    </w:p>
    <w:p w:rsidR="00E50520" w:rsidRPr="00E50520" w:rsidRDefault="00E50520" w:rsidP="00E50520">
      <w:r w:rsidRPr="00E50520">
        <w:tab/>
      </w:r>
      <w:r w:rsidRPr="00E50520">
        <w:tab/>
        <w:t xml:space="preserve">  </w:t>
      </w:r>
    </w:p>
    <w:p w:rsidR="00E50520" w:rsidRPr="00E50520" w:rsidRDefault="00E50520" w:rsidP="00E50520">
      <w:r w:rsidRPr="00E50520">
        <w:tab/>
      </w:r>
      <w:r w:rsidRPr="00E50520">
        <w:tab/>
      </w:r>
      <w:proofErr w:type="gramStart"/>
      <w:r w:rsidRPr="00E50520">
        <w:t>for(</w:t>
      </w:r>
      <w:proofErr w:type="gramEnd"/>
      <w:r w:rsidRPr="00E50520">
        <w:t xml:space="preserve">s = 0; s &lt; </w:t>
      </w:r>
      <w:proofErr w:type="spellStart"/>
      <w:r w:rsidRPr="00E50520">
        <w:t>sPer</w:t>
      </w:r>
      <w:proofErr w:type="spellEnd"/>
      <w:r w:rsidRPr="00E50520">
        <w:t>; s++){ //for loop to start at 0 and stop at the selected value chosen by user. The value is added by one each time</w:t>
      </w:r>
    </w:p>
    <w:p w:rsidR="00E50520" w:rsidRPr="00E50520" w:rsidRDefault="00E50520" w:rsidP="00E50520">
      <w:r w:rsidRPr="00E50520">
        <w:tab/>
      </w:r>
      <w:r w:rsidRPr="00E50520">
        <w:tab/>
        <w:t>}</w:t>
      </w:r>
    </w:p>
    <w:p w:rsidR="00E50520" w:rsidRPr="00E50520" w:rsidRDefault="00E50520" w:rsidP="00E50520">
      <w:r w:rsidRPr="00E50520">
        <w:tab/>
        <w:t>}</w:t>
      </w:r>
    </w:p>
    <w:p w:rsidR="00E51A1F" w:rsidRPr="00E50520" w:rsidRDefault="00E50520" w:rsidP="00E50520">
      <w:r w:rsidRPr="00E50520">
        <w:t>}</w:t>
      </w:r>
    </w:p>
    <w:p w:rsidR="002A3411" w:rsidRPr="00E51A1F" w:rsidRDefault="002A3411" w:rsidP="00E51A1F">
      <w:pPr>
        <w:pStyle w:val="ListParagraph"/>
        <w:numPr>
          <w:ilvl w:val="0"/>
          <w:numId w:val="5"/>
        </w:numPr>
        <w:rPr>
          <w:b/>
        </w:rPr>
      </w:pPr>
      <w:r w:rsidRPr="00E51A1F">
        <w:rPr>
          <w:b/>
        </w:rPr>
        <w:br w:type="page"/>
      </w:r>
    </w:p>
    <w:p w:rsidR="00864BB7" w:rsidRDefault="00E169F0" w:rsidP="00E169F0">
      <w:pPr>
        <w:pStyle w:val="Heading1"/>
      </w:pPr>
      <w:bookmarkStart w:id="22" w:name="_Toc5283047"/>
      <w:r>
        <w:lastRenderedPageBreak/>
        <w:t>Evaluation</w:t>
      </w:r>
      <w:bookmarkEnd w:id="22"/>
    </w:p>
    <w:p w:rsidR="00356EC8" w:rsidRDefault="00EE3889" w:rsidP="00356EC8">
      <w:r>
        <w:t xml:space="preserve">The overall project has been successful and very productive. The project </w:t>
      </w:r>
      <w:r w:rsidR="00FE42DF">
        <w:t xml:space="preserve">to create an electronic synthesizer. </w:t>
      </w:r>
      <w:r w:rsidR="003B406B">
        <w:t xml:space="preserve">The project has allow us to create a project that is mostly based around a program but also required hard ware to be built. </w:t>
      </w:r>
    </w:p>
    <w:p w:rsidR="00BA093D" w:rsidRDefault="00BA093D" w:rsidP="00BA093D">
      <w:pPr>
        <w:pStyle w:val="Heading2"/>
      </w:pPr>
      <w:bookmarkStart w:id="23" w:name="_Toc5283048"/>
      <w:r>
        <w:t>Program</w:t>
      </w:r>
      <w:bookmarkEnd w:id="23"/>
      <w:r>
        <w:t xml:space="preserve"> </w:t>
      </w:r>
    </w:p>
    <w:p w:rsidR="00BA093D" w:rsidRDefault="004F2A3D" w:rsidP="00BA093D">
      <w:r>
        <w:t xml:space="preserve">The first part of </w:t>
      </w:r>
      <w:r w:rsidR="00D54761">
        <w:t xml:space="preserve">the program is to set the </w:t>
      </w:r>
      <w:r w:rsidR="0004400A">
        <w:t xml:space="preserve">pins </w:t>
      </w:r>
      <w:r w:rsidR="00D54761">
        <w:t>w</w:t>
      </w:r>
      <w:r w:rsidR="00FF64BC">
        <w:t xml:space="preserve">ith </w:t>
      </w:r>
      <w:proofErr w:type="spellStart"/>
      <w:r w:rsidR="00FF64BC">
        <w:t>sBit</w:t>
      </w:r>
      <w:proofErr w:type="spellEnd"/>
      <w:r w:rsidR="00FF64BC">
        <w:t xml:space="preserve">. </w:t>
      </w:r>
      <w:proofErr w:type="spellStart"/>
      <w:r w:rsidR="00FF64BC">
        <w:t>sBit</w:t>
      </w:r>
      <w:proofErr w:type="spellEnd"/>
      <w:r w:rsidR="00FF64BC">
        <w:t xml:space="preserve"> states the pins which are all the </w:t>
      </w:r>
      <w:r w:rsidR="0004400A">
        <w:t xml:space="preserve">inputs and outputs. The variables are then set. The variables are the </w:t>
      </w:r>
      <w:proofErr w:type="spellStart"/>
      <w:r w:rsidR="0004400A">
        <w:t>sPer</w:t>
      </w:r>
      <w:proofErr w:type="spellEnd"/>
      <w:r w:rsidR="0004400A">
        <w:t xml:space="preserve">, the function </w:t>
      </w:r>
      <w:proofErr w:type="spellStart"/>
      <w:r w:rsidR="0004400A">
        <w:t>sinePrint</w:t>
      </w:r>
      <w:proofErr w:type="spellEnd"/>
      <w:r w:rsidR="0004400A">
        <w:t xml:space="preserve">, the sinewave array and the loop. The loop is a variable that is always 1 in a while loop so the program keeps looping so the program doesn’t finish unless the micro-controller turns off.   </w:t>
      </w:r>
    </w:p>
    <w:p w:rsidR="0043659E" w:rsidRDefault="0043659E" w:rsidP="00BA093D">
      <w:r>
        <w:t>The main body of the code</w:t>
      </w:r>
      <w:r w:rsidR="007B631B">
        <w:t xml:space="preserve"> is made up of while loops for each button. Every while loop is the same because the </w:t>
      </w:r>
      <w:proofErr w:type="spellStart"/>
      <w:r w:rsidR="007B631B">
        <w:t>sPer</w:t>
      </w:r>
      <w:proofErr w:type="spellEnd"/>
      <w:r w:rsidR="007B631B">
        <w:t xml:space="preserve"> is set at a value to each button. Then the function </w:t>
      </w:r>
      <w:proofErr w:type="spellStart"/>
      <w:r w:rsidR="007B631B">
        <w:t>sinePrint</w:t>
      </w:r>
      <w:proofErr w:type="spellEnd"/>
      <w:r w:rsidR="007B631B">
        <w:t xml:space="preserve"> is called with the </w:t>
      </w:r>
      <w:proofErr w:type="spellStart"/>
      <w:r w:rsidR="007B631B">
        <w:t>sPer</w:t>
      </w:r>
      <w:proofErr w:type="spellEnd"/>
      <w:r w:rsidR="007B631B">
        <w:t xml:space="preserve"> value. </w:t>
      </w:r>
      <w:r w:rsidR="0040358A">
        <w:t xml:space="preserve"> The while loops are </w:t>
      </w:r>
      <w:r w:rsidR="00DD6C48">
        <w:t xml:space="preserve">set so when the button is 0 run the </w:t>
      </w:r>
      <w:r w:rsidR="00BE243E">
        <w:t xml:space="preserve">loop will run this is because the </w:t>
      </w:r>
      <w:r w:rsidR="00CD395E">
        <w:t xml:space="preserve">buttons are always high only when pressed the pins read 0. </w:t>
      </w:r>
    </w:p>
    <w:p w:rsidR="007A374F" w:rsidRDefault="00373194" w:rsidP="00CC4296">
      <w:r>
        <w:t xml:space="preserve">The function runs through the </w:t>
      </w:r>
      <w:proofErr w:type="spellStart"/>
      <w:r>
        <w:t>sineValue</w:t>
      </w:r>
      <w:proofErr w:type="spellEnd"/>
      <w:r>
        <w:t xml:space="preserve"> array which</w:t>
      </w:r>
      <w:r w:rsidR="00CC4296">
        <w:t>,</w:t>
      </w:r>
      <w:r>
        <w:t xml:space="preserve"> has the </w:t>
      </w:r>
      <w:r w:rsidR="008A63C1">
        <w:t>fixed values that make one</w:t>
      </w:r>
      <w:r w:rsidR="00CC4296">
        <w:t xml:space="preserve"> cycle. The cycle then repeats until a button is not pressed. </w:t>
      </w:r>
      <w:r w:rsidR="00A82C3C">
        <w:t xml:space="preserve">The delay between the </w:t>
      </w:r>
      <w:r w:rsidR="00CC4296">
        <w:t>changes</w:t>
      </w:r>
      <w:r w:rsidR="00A82C3C">
        <w:t xml:space="preserve"> in value</w:t>
      </w:r>
      <w:r w:rsidR="00CC4296">
        <w:t xml:space="preserve"> that are</w:t>
      </w:r>
      <w:r w:rsidR="007A374F">
        <w:t xml:space="preserve"> outputted on the port</w:t>
      </w:r>
      <w:r w:rsidR="00A82C3C">
        <w:t xml:space="preserve"> is the </w:t>
      </w:r>
      <w:proofErr w:type="spellStart"/>
      <w:r w:rsidR="00A82C3C">
        <w:t>sPer</w:t>
      </w:r>
      <w:proofErr w:type="spellEnd"/>
      <w:r w:rsidR="00A82C3C">
        <w:t xml:space="preserve"> value. The </w:t>
      </w:r>
      <w:proofErr w:type="spellStart"/>
      <w:r w:rsidR="00A82C3C">
        <w:t>sPer</w:t>
      </w:r>
      <w:proofErr w:type="spellEnd"/>
      <w:r w:rsidR="00A82C3C">
        <w:t xml:space="preserve"> value is set in a FOR loop as the maximum value reached. </w:t>
      </w:r>
      <w:proofErr w:type="gramStart"/>
      <w:r w:rsidR="007A374F">
        <w:t>The for</w:t>
      </w:r>
      <w:proofErr w:type="gramEnd"/>
      <w:r w:rsidR="007A374F">
        <w:t xml:space="preserve"> loop takes time with every loop which means the frequency is change by the amount of loops done in the for loop. This way changing the </w:t>
      </w:r>
      <w:proofErr w:type="spellStart"/>
      <w:r w:rsidR="007A374F">
        <w:t>sPer</w:t>
      </w:r>
      <w:proofErr w:type="spellEnd"/>
      <w:r w:rsidR="007A374F">
        <w:t xml:space="preserve"> means the frequency can be changed.</w:t>
      </w:r>
    </w:p>
    <w:p w:rsidR="00BA093D" w:rsidRDefault="00BA093D" w:rsidP="00BA093D">
      <w:pPr>
        <w:pStyle w:val="Heading2"/>
      </w:pPr>
      <w:bookmarkStart w:id="24" w:name="_Toc5283049"/>
      <w:r>
        <w:t>Hardware</w:t>
      </w:r>
      <w:bookmarkEnd w:id="24"/>
    </w:p>
    <w:p w:rsidR="004D76A1" w:rsidRDefault="004D76A1" w:rsidP="004D76A1">
      <w:r>
        <w:t>The main part</w:t>
      </w:r>
      <w:r w:rsidR="00F52709">
        <w:t>s</w:t>
      </w:r>
      <w:r>
        <w:t xml:space="preserve"> of the hard ware was given to us with the micro-controller and the keyboard itself. The buttons are in the shape of a key board and the buttons are on a PCB. The job we had was to connect the buttons</w:t>
      </w:r>
      <w:r w:rsidR="00A1680E">
        <w:t xml:space="preserve"> to the micro controller. This needs to relate to the program so when C# is pressed the program knows C# signal is being registered as C#. The system used was to put them all in order to stop confusion. </w:t>
      </w:r>
    </w:p>
    <w:p w:rsidR="00E56774" w:rsidRDefault="00816C4B" w:rsidP="008243E6">
      <w:r>
        <w:t>Micro-controller</w:t>
      </w:r>
      <w:r w:rsidR="009A3092">
        <w:t xml:space="preserve"> is the AT89C51ED2. The micro-controller stores the program and runs the program. The program is the code that is written above. </w:t>
      </w:r>
      <w:r w:rsidR="000F08F0">
        <w:t xml:space="preserve">Port 0 and Port 1 read the inputs whereas port 2 is the outputs to the resistor ladder. </w:t>
      </w:r>
    </w:p>
    <w:p w:rsidR="0022124A" w:rsidRDefault="00A1680E" w:rsidP="008243E6">
      <w:r>
        <w:t>The resistor ladder</w:t>
      </w:r>
      <w:r w:rsidR="00135F58">
        <w:t xml:space="preserve"> is made up of 5k and 10k resistors. </w:t>
      </w:r>
      <w:r w:rsidR="0082774D">
        <w:t>The resistor ladder is used as a DAC (Digital to Analogue converter)</w:t>
      </w:r>
      <w:r w:rsidR="00485A00">
        <w:t>. The DA</w:t>
      </w:r>
      <w:r w:rsidR="006D2D96">
        <w:t xml:space="preserve">C is made up of just resistors that weight the </w:t>
      </w:r>
      <w:r w:rsidR="002A2844">
        <w:t>values from the micro-controller</w:t>
      </w:r>
      <w:r w:rsidR="00E16D11">
        <w:t xml:space="preserve"> port 3</w:t>
      </w:r>
      <w:r w:rsidR="002A2844">
        <w:t xml:space="preserve">. </w:t>
      </w:r>
      <w:r w:rsidR="00E16D11">
        <w:t>The port outputs in binary 0 to 255 (8-bit)</w:t>
      </w:r>
      <w:r w:rsidR="0069631A">
        <w:t xml:space="preserve"> but these signals is just them turning the pins on and off. This means there the digital signal needs to be converted to analogue. The resistor ladder works by using 16 resistors for 8 bit which are 10k and 5k.</w:t>
      </w:r>
      <w:r w:rsidR="00075522">
        <w:t xml:space="preserve"> Each pin has a 10k to decrease the signal. Then there are 5k that connect each pin to the next one. This means the less significate bit has less of an impact then the most significate bit. </w:t>
      </w:r>
    </w:p>
    <w:p w:rsidR="00FA16E5" w:rsidRPr="00346479" w:rsidRDefault="0026223C" w:rsidP="00FA16E5">
      <w:r>
        <w:t>The resistor ladder decreases the signal but it’s an analogue</w:t>
      </w:r>
      <w:r w:rsidR="00525156">
        <w:t xml:space="preserve"> s</w:t>
      </w:r>
      <w:r w:rsidR="00935A32">
        <w:t xml:space="preserve">ignal. This signal is 0.6 </w:t>
      </w:r>
      <w:proofErr w:type="spellStart"/>
      <w:r w:rsidR="00935A32">
        <w:t>mVs</w:t>
      </w:r>
      <w:proofErr w:type="spellEnd"/>
      <w:r w:rsidR="00935A32">
        <w:t xml:space="preserve"> so this signal </w:t>
      </w:r>
      <w:r w:rsidR="00525156">
        <w:t xml:space="preserve">doesn’t </w:t>
      </w:r>
      <w:r w:rsidR="00935A32">
        <w:t>create sound when connected to the buzzer</w:t>
      </w:r>
      <w:r w:rsidR="00525156">
        <w:t xml:space="preserve"> but </w:t>
      </w:r>
      <w:r w:rsidR="00935A32">
        <w:t>when connected to the</w:t>
      </w:r>
      <w:r w:rsidR="00525156">
        <w:t xml:space="preserve"> speaker </w:t>
      </w:r>
      <w:r w:rsidR="00935A32">
        <w:t xml:space="preserve">there is sound. This is because the signal is boasted in the speaker. </w:t>
      </w:r>
      <w:r w:rsidR="00525156">
        <w:t xml:space="preserve">This is very important to work on the buzzer. I have connected the output from the resistor ladder to an ln741 op amp with a limited resistive feedback to boost the signal to 5V. </w:t>
      </w:r>
    </w:p>
    <w:p w:rsidR="00E169F0" w:rsidRDefault="00FA16E5" w:rsidP="00FA16E5">
      <w:pPr>
        <w:pStyle w:val="Heading2"/>
      </w:pPr>
      <w:bookmarkStart w:id="25" w:name="_Toc5283050"/>
      <w:r>
        <w:lastRenderedPageBreak/>
        <w:t>Output</w:t>
      </w:r>
      <w:r w:rsidR="003D1E01">
        <w:t xml:space="preserve"> </w:t>
      </w:r>
      <w:r w:rsidR="00B228F8">
        <w:t>frequencies</w:t>
      </w:r>
      <w:bookmarkEnd w:id="25"/>
      <w:r w:rsidR="00B228F8">
        <w:t xml:space="preserve"> </w:t>
      </w:r>
    </w:p>
    <w:p w:rsidR="006F3DC0" w:rsidRDefault="006F3DC0" w:rsidP="006F3DC0">
      <w:r>
        <w:t xml:space="preserve">The output frequencies and sound is nearly prefect. These sounds are not </w:t>
      </w:r>
      <w:r w:rsidR="0051004F">
        <w:t>perfect</w:t>
      </w:r>
      <w:r>
        <w:t xml:space="preserve"> because of the time delay in the program. This is caused from the speed of the microcontroller. There are also 16 values that are being run through. </w:t>
      </w:r>
    </w:p>
    <w:p w:rsidR="006F3DC0" w:rsidRPr="006F3DC0" w:rsidRDefault="00936EC8" w:rsidP="006F3DC0">
      <w:r>
        <w:t xml:space="preserve">Part of the specification sets when there are two buttons pressed only one of the sounds play instead of a mix of both. The while loops are set so when the first button is pressed the value is set and when the next button is pressed it is ignored. Even better when the first button is not pressed anymore the second one will play. </w:t>
      </w:r>
    </w:p>
    <w:p w:rsidR="00B228F8" w:rsidRPr="00B228F8" w:rsidRDefault="00B228F8" w:rsidP="00B228F8"/>
    <w:p w:rsidR="003D1E01" w:rsidRPr="003D1E01" w:rsidRDefault="003D1E01" w:rsidP="003D1E01"/>
    <w:p w:rsidR="00E169F0" w:rsidRPr="00E169F0" w:rsidRDefault="00E169F0" w:rsidP="00E169F0"/>
    <w:sectPr w:rsidR="00E169F0" w:rsidRPr="00E169F0" w:rsidSect="00C8111C">
      <w:pgSz w:w="11906" w:h="16838"/>
      <w:pgMar w:top="1440" w:right="1440" w:bottom="1440" w:left="1440" w:header="708" w:footer="708" w:gutter="0"/>
      <w:pgNumType w:start="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114B76"/>
    <w:multiLevelType w:val="hybridMultilevel"/>
    <w:tmpl w:val="671C0E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3C10613"/>
    <w:multiLevelType w:val="hybridMultilevel"/>
    <w:tmpl w:val="72E08C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6F65AB0"/>
    <w:multiLevelType w:val="hybridMultilevel"/>
    <w:tmpl w:val="9E4069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C6E2D49"/>
    <w:multiLevelType w:val="hybridMultilevel"/>
    <w:tmpl w:val="147EA47A"/>
    <w:lvl w:ilvl="0" w:tplc="08090001">
      <w:start w:val="1"/>
      <w:numFmt w:val="bullet"/>
      <w:lvlText w:val=""/>
      <w:lvlJc w:val="left"/>
      <w:pPr>
        <w:ind w:left="3600" w:hanging="360"/>
      </w:pPr>
      <w:rPr>
        <w:rFonts w:ascii="Symbol" w:hAnsi="Symbol" w:hint="default"/>
      </w:rPr>
    </w:lvl>
    <w:lvl w:ilvl="1" w:tplc="08090003" w:tentative="1">
      <w:start w:val="1"/>
      <w:numFmt w:val="bullet"/>
      <w:lvlText w:val="o"/>
      <w:lvlJc w:val="left"/>
      <w:pPr>
        <w:ind w:left="4320" w:hanging="360"/>
      </w:pPr>
      <w:rPr>
        <w:rFonts w:ascii="Courier New" w:hAnsi="Courier New" w:cs="Courier New" w:hint="default"/>
      </w:rPr>
    </w:lvl>
    <w:lvl w:ilvl="2" w:tplc="08090005" w:tentative="1">
      <w:start w:val="1"/>
      <w:numFmt w:val="bullet"/>
      <w:lvlText w:val=""/>
      <w:lvlJc w:val="left"/>
      <w:pPr>
        <w:ind w:left="5040" w:hanging="360"/>
      </w:pPr>
      <w:rPr>
        <w:rFonts w:ascii="Wingdings" w:hAnsi="Wingdings" w:hint="default"/>
      </w:rPr>
    </w:lvl>
    <w:lvl w:ilvl="3" w:tplc="08090001" w:tentative="1">
      <w:start w:val="1"/>
      <w:numFmt w:val="bullet"/>
      <w:lvlText w:val=""/>
      <w:lvlJc w:val="left"/>
      <w:pPr>
        <w:ind w:left="5760" w:hanging="360"/>
      </w:pPr>
      <w:rPr>
        <w:rFonts w:ascii="Symbol" w:hAnsi="Symbol" w:hint="default"/>
      </w:rPr>
    </w:lvl>
    <w:lvl w:ilvl="4" w:tplc="08090003" w:tentative="1">
      <w:start w:val="1"/>
      <w:numFmt w:val="bullet"/>
      <w:lvlText w:val="o"/>
      <w:lvlJc w:val="left"/>
      <w:pPr>
        <w:ind w:left="6480" w:hanging="360"/>
      </w:pPr>
      <w:rPr>
        <w:rFonts w:ascii="Courier New" w:hAnsi="Courier New" w:cs="Courier New" w:hint="default"/>
      </w:rPr>
    </w:lvl>
    <w:lvl w:ilvl="5" w:tplc="08090005" w:tentative="1">
      <w:start w:val="1"/>
      <w:numFmt w:val="bullet"/>
      <w:lvlText w:val=""/>
      <w:lvlJc w:val="left"/>
      <w:pPr>
        <w:ind w:left="7200" w:hanging="360"/>
      </w:pPr>
      <w:rPr>
        <w:rFonts w:ascii="Wingdings" w:hAnsi="Wingdings" w:hint="default"/>
      </w:rPr>
    </w:lvl>
    <w:lvl w:ilvl="6" w:tplc="08090001" w:tentative="1">
      <w:start w:val="1"/>
      <w:numFmt w:val="bullet"/>
      <w:lvlText w:val=""/>
      <w:lvlJc w:val="left"/>
      <w:pPr>
        <w:ind w:left="7920" w:hanging="360"/>
      </w:pPr>
      <w:rPr>
        <w:rFonts w:ascii="Symbol" w:hAnsi="Symbol" w:hint="default"/>
      </w:rPr>
    </w:lvl>
    <w:lvl w:ilvl="7" w:tplc="08090003" w:tentative="1">
      <w:start w:val="1"/>
      <w:numFmt w:val="bullet"/>
      <w:lvlText w:val="o"/>
      <w:lvlJc w:val="left"/>
      <w:pPr>
        <w:ind w:left="8640" w:hanging="360"/>
      </w:pPr>
      <w:rPr>
        <w:rFonts w:ascii="Courier New" w:hAnsi="Courier New" w:cs="Courier New" w:hint="default"/>
      </w:rPr>
    </w:lvl>
    <w:lvl w:ilvl="8" w:tplc="08090005" w:tentative="1">
      <w:start w:val="1"/>
      <w:numFmt w:val="bullet"/>
      <w:lvlText w:val=""/>
      <w:lvlJc w:val="left"/>
      <w:pPr>
        <w:ind w:left="9360" w:hanging="360"/>
      </w:pPr>
      <w:rPr>
        <w:rFonts w:ascii="Wingdings" w:hAnsi="Wingdings" w:hint="default"/>
      </w:rPr>
    </w:lvl>
  </w:abstractNum>
  <w:abstractNum w:abstractNumId="4" w15:restartNumberingAfterBreak="0">
    <w:nsid w:val="66AF0DE4"/>
    <w:multiLevelType w:val="hybridMultilevel"/>
    <w:tmpl w:val="12661E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67160080"/>
    <w:multiLevelType w:val="hybridMultilevel"/>
    <w:tmpl w:val="B6F8FE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0"/>
  <w:activeWritingStyle w:appName="MSWord" w:lang="en-GB" w:vendorID="64" w:dllVersion="6" w:nlCheck="1" w:checkStyle="1"/>
  <w:activeWritingStyle w:appName="MSWord" w:lang="en-GB" w:vendorID="64" w:dllVersion="0" w:nlCheck="1" w:checkStyle="0"/>
  <w:activeWritingStyle w:appName="MSWord" w:lang="en-GB" w:vendorID="64" w:dllVersion="131078" w:nlCheck="1" w:checkStyle="1"/>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111C"/>
    <w:rsid w:val="00001C93"/>
    <w:rsid w:val="0000610B"/>
    <w:rsid w:val="00007B96"/>
    <w:rsid w:val="0001444A"/>
    <w:rsid w:val="00016AC4"/>
    <w:rsid w:val="00021D6C"/>
    <w:rsid w:val="000230BF"/>
    <w:rsid w:val="000356FC"/>
    <w:rsid w:val="0004400A"/>
    <w:rsid w:val="0004400C"/>
    <w:rsid w:val="00046006"/>
    <w:rsid w:val="00047185"/>
    <w:rsid w:val="00055C7E"/>
    <w:rsid w:val="00057CB3"/>
    <w:rsid w:val="00060E0A"/>
    <w:rsid w:val="00063165"/>
    <w:rsid w:val="00065D7A"/>
    <w:rsid w:val="00075522"/>
    <w:rsid w:val="00083622"/>
    <w:rsid w:val="00084A80"/>
    <w:rsid w:val="000A377B"/>
    <w:rsid w:val="000A4CC5"/>
    <w:rsid w:val="000A540C"/>
    <w:rsid w:val="000B3D47"/>
    <w:rsid w:val="000B4EA8"/>
    <w:rsid w:val="000D380B"/>
    <w:rsid w:val="000E115F"/>
    <w:rsid w:val="000E26AF"/>
    <w:rsid w:val="000E7A3B"/>
    <w:rsid w:val="000F08F0"/>
    <w:rsid w:val="000F7682"/>
    <w:rsid w:val="00120E8D"/>
    <w:rsid w:val="00126F46"/>
    <w:rsid w:val="00127929"/>
    <w:rsid w:val="00133D28"/>
    <w:rsid w:val="00133DCA"/>
    <w:rsid w:val="00135037"/>
    <w:rsid w:val="00135F58"/>
    <w:rsid w:val="0013678B"/>
    <w:rsid w:val="00140739"/>
    <w:rsid w:val="00152F56"/>
    <w:rsid w:val="00162978"/>
    <w:rsid w:val="00173B76"/>
    <w:rsid w:val="0018537F"/>
    <w:rsid w:val="00185C73"/>
    <w:rsid w:val="001919C9"/>
    <w:rsid w:val="00193237"/>
    <w:rsid w:val="00195A44"/>
    <w:rsid w:val="001A4578"/>
    <w:rsid w:val="001B4872"/>
    <w:rsid w:val="001C1C4C"/>
    <w:rsid w:val="001D6C57"/>
    <w:rsid w:val="001F3682"/>
    <w:rsid w:val="001F4D98"/>
    <w:rsid w:val="00200EA0"/>
    <w:rsid w:val="002116C6"/>
    <w:rsid w:val="0022124A"/>
    <w:rsid w:val="00221D68"/>
    <w:rsid w:val="00227DE5"/>
    <w:rsid w:val="00234549"/>
    <w:rsid w:val="00241F2F"/>
    <w:rsid w:val="002563F0"/>
    <w:rsid w:val="0026223C"/>
    <w:rsid w:val="00273D75"/>
    <w:rsid w:val="00294754"/>
    <w:rsid w:val="002A2844"/>
    <w:rsid w:val="002A3411"/>
    <w:rsid w:val="002A71BB"/>
    <w:rsid w:val="002D2C94"/>
    <w:rsid w:val="002F0AE7"/>
    <w:rsid w:val="002F3D76"/>
    <w:rsid w:val="002F5683"/>
    <w:rsid w:val="003234B7"/>
    <w:rsid w:val="0034233A"/>
    <w:rsid w:val="00346479"/>
    <w:rsid w:val="00353A78"/>
    <w:rsid w:val="00356EC8"/>
    <w:rsid w:val="00365F4E"/>
    <w:rsid w:val="00366CE5"/>
    <w:rsid w:val="00373194"/>
    <w:rsid w:val="00382460"/>
    <w:rsid w:val="003833F8"/>
    <w:rsid w:val="003846D1"/>
    <w:rsid w:val="003855C9"/>
    <w:rsid w:val="0038736C"/>
    <w:rsid w:val="003A064B"/>
    <w:rsid w:val="003A1E99"/>
    <w:rsid w:val="003A3FAC"/>
    <w:rsid w:val="003B29AD"/>
    <w:rsid w:val="003B406B"/>
    <w:rsid w:val="003B4429"/>
    <w:rsid w:val="003B4A0D"/>
    <w:rsid w:val="003B6A72"/>
    <w:rsid w:val="003B6BC9"/>
    <w:rsid w:val="003C2055"/>
    <w:rsid w:val="003D1E01"/>
    <w:rsid w:val="003D537D"/>
    <w:rsid w:val="003D788E"/>
    <w:rsid w:val="003E0406"/>
    <w:rsid w:val="003E33DE"/>
    <w:rsid w:val="003F1786"/>
    <w:rsid w:val="003F6155"/>
    <w:rsid w:val="0040358A"/>
    <w:rsid w:val="00403744"/>
    <w:rsid w:val="004111DB"/>
    <w:rsid w:val="00412735"/>
    <w:rsid w:val="00415E8A"/>
    <w:rsid w:val="00424621"/>
    <w:rsid w:val="00424946"/>
    <w:rsid w:val="00424BF4"/>
    <w:rsid w:val="0043521E"/>
    <w:rsid w:val="0043659E"/>
    <w:rsid w:val="004443C3"/>
    <w:rsid w:val="00444826"/>
    <w:rsid w:val="0045510E"/>
    <w:rsid w:val="0046109A"/>
    <w:rsid w:val="00461AF6"/>
    <w:rsid w:val="00481E36"/>
    <w:rsid w:val="004824F3"/>
    <w:rsid w:val="004833E9"/>
    <w:rsid w:val="00484F27"/>
    <w:rsid w:val="00485A00"/>
    <w:rsid w:val="00486A06"/>
    <w:rsid w:val="00487548"/>
    <w:rsid w:val="004A75D1"/>
    <w:rsid w:val="004B2228"/>
    <w:rsid w:val="004B45D2"/>
    <w:rsid w:val="004C53FE"/>
    <w:rsid w:val="004C79BD"/>
    <w:rsid w:val="004D76A1"/>
    <w:rsid w:val="004D7AF9"/>
    <w:rsid w:val="004F1CA8"/>
    <w:rsid w:val="004F1D90"/>
    <w:rsid w:val="004F2A3D"/>
    <w:rsid w:val="004F367B"/>
    <w:rsid w:val="00500AAE"/>
    <w:rsid w:val="0050582E"/>
    <w:rsid w:val="0051004F"/>
    <w:rsid w:val="00515257"/>
    <w:rsid w:val="00517DBB"/>
    <w:rsid w:val="00525156"/>
    <w:rsid w:val="005277C4"/>
    <w:rsid w:val="005323FA"/>
    <w:rsid w:val="00532408"/>
    <w:rsid w:val="005451AE"/>
    <w:rsid w:val="005672AE"/>
    <w:rsid w:val="00572CCC"/>
    <w:rsid w:val="0057557C"/>
    <w:rsid w:val="00575B86"/>
    <w:rsid w:val="005763C3"/>
    <w:rsid w:val="00585A36"/>
    <w:rsid w:val="005863A1"/>
    <w:rsid w:val="005C7679"/>
    <w:rsid w:val="005D581F"/>
    <w:rsid w:val="005E06DC"/>
    <w:rsid w:val="005F1AC8"/>
    <w:rsid w:val="005F25C6"/>
    <w:rsid w:val="006037DC"/>
    <w:rsid w:val="00611938"/>
    <w:rsid w:val="0061317C"/>
    <w:rsid w:val="00614C3A"/>
    <w:rsid w:val="00622D77"/>
    <w:rsid w:val="00625155"/>
    <w:rsid w:val="0064725D"/>
    <w:rsid w:val="0065048A"/>
    <w:rsid w:val="006560EA"/>
    <w:rsid w:val="0065684E"/>
    <w:rsid w:val="00656F8C"/>
    <w:rsid w:val="00657846"/>
    <w:rsid w:val="0066032C"/>
    <w:rsid w:val="006705AE"/>
    <w:rsid w:val="006707EF"/>
    <w:rsid w:val="00676B9F"/>
    <w:rsid w:val="006771CE"/>
    <w:rsid w:val="0069042E"/>
    <w:rsid w:val="0069631A"/>
    <w:rsid w:val="006A3802"/>
    <w:rsid w:val="006B1794"/>
    <w:rsid w:val="006B20FC"/>
    <w:rsid w:val="006B27D7"/>
    <w:rsid w:val="006B4B75"/>
    <w:rsid w:val="006D2080"/>
    <w:rsid w:val="006D2D96"/>
    <w:rsid w:val="006E1B1C"/>
    <w:rsid w:val="006E31B4"/>
    <w:rsid w:val="006E4E7F"/>
    <w:rsid w:val="006E64F3"/>
    <w:rsid w:val="006F0502"/>
    <w:rsid w:val="006F3DC0"/>
    <w:rsid w:val="006F4735"/>
    <w:rsid w:val="007100B5"/>
    <w:rsid w:val="0071072B"/>
    <w:rsid w:val="007179EB"/>
    <w:rsid w:val="00726B9B"/>
    <w:rsid w:val="00740D5A"/>
    <w:rsid w:val="00743676"/>
    <w:rsid w:val="007477EA"/>
    <w:rsid w:val="00751D50"/>
    <w:rsid w:val="007537EA"/>
    <w:rsid w:val="00753A53"/>
    <w:rsid w:val="0075723D"/>
    <w:rsid w:val="00766F6F"/>
    <w:rsid w:val="0076762A"/>
    <w:rsid w:val="00767E46"/>
    <w:rsid w:val="00773F1A"/>
    <w:rsid w:val="0077681E"/>
    <w:rsid w:val="00780714"/>
    <w:rsid w:val="00787787"/>
    <w:rsid w:val="00796E1E"/>
    <w:rsid w:val="007A374F"/>
    <w:rsid w:val="007B24B6"/>
    <w:rsid w:val="007B2599"/>
    <w:rsid w:val="007B631B"/>
    <w:rsid w:val="007C2A1D"/>
    <w:rsid w:val="007C40B1"/>
    <w:rsid w:val="007D177F"/>
    <w:rsid w:val="007D3DEF"/>
    <w:rsid w:val="007D4E58"/>
    <w:rsid w:val="007D529E"/>
    <w:rsid w:val="007D721D"/>
    <w:rsid w:val="007D7B79"/>
    <w:rsid w:val="007F1F6E"/>
    <w:rsid w:val="007F59CA"/>
    <w:rsid w:val="007F6D1D"/>
    <w:rsid w:val="00804F23"/>
    <w:rsid w:val="0080581D"/>
    <w:rsid w:val="00811AB2"/>
    <w:rsid w:val="00811EBB"/>
    <w:rsid w:val="00811F0A"/>
    <w:rsid w:val="00816C4B"/>
    <w:rsid w:val="00816FD5"/>
    <w:rsid w:val="008243E6"/>
    <w:rsid w:val="0082774D"/>
    <w:rsid w:val="00827F81"/>
    <w:rsid w:val="008306DA"/>
    <w:rsid w:val="00831458"/>
    <w:rsid w:val="00831D10"/>
    <w:rsid w:val="00831DE7"/>
    <w:rsid w:val="0084610D"/>
    <w:rsid w:val="00846D88"/>
    <w:rsid w:val="00855DA0"/>
    <w:rsid w:val="00861B99"/>
    <w:rsid w:val="00864BB7"/>
    <w:rsid w:val="008659DB"/>
    <w:rsid w:val="00875806"/>
    <w:rsid w:val="00877050"/>
    <w:rsid w:val="00882C3F"/>
    <w:rsid w:val="00896FF5"/>
    <w:rsid w:val="008A63C1"/>
    <w:rsid w:val="008B0907"/>
    <w:rsid w:val="008B0FD0"/>
    <w:rsid w:val="008B1855"/>
    <w:rsid w:val="008B6BA5"/>
    <w:rsid w:val="008C1213"/>
    <w:rsid w:val="008F2252"/>
    <w:rsid w:val="008F7D80"/>
    <w:rsid w:val="00907E12"/>
    <w:rsid w:val="009170D6"/>
    <w:rsid w:val="009206BF"/>
    <w:rsid w:val="00935837"/>
    <w:rsid w:val="00935A32"/>
    <w:rsid w:val="00936EC8"/>
    <w:rsid w:val="00940FB6"/>
    <w:rsid w:val="009419EB"/>
    <w:rsid w:val="00944C97"/>
    <w:rsid w:val="0096233C"/>
    <w:rsid w:val="00962CAE"/>
    <w:rsid w:val="00964415"/>
    <w:rsid w:val="009651BA"/>
    <w:rsid w:val="00966CD3"/>
    <w:rsid w:val="0096702A"/>
    <w:rsid w:val="00975D3B"/>
    <w:rsid w:val="00976260"/>
    <w:rsid w:val="00977349"/>
    <w:rsid w:val="00980A67"/>
    <w:rsid w:val="009827ED"/>
    <w:rsid w:val="009854D3"/>
    <w:rsid w:val="00993D75"/>
    <w:rsid w:val="00996123"/>
    <w:rsid w:val="009A3092"/>
    <w:rsid w:val="009A4BB0"/>
    <w:rsid w:val="009A4D22"/>
    <w:rsid w:val="009A77E6"/>
    <w:rsid w:val="009B27BC"/>
    <w:rsid w:val="009B4B61"/>
    <w:rsid w:val="009B7615"/>
    <w:rsid w:val="009D66F1"/>
    <w:rsid w:val="009E35E2"/>
    <w:rsid w:val="009F0FC8"/>
    <w:rsid w:val="009F71F5"/>
    <w:rsid w:val="00A1045E"/>
    <w:rsid w:val="00A10A6A"/>
    <w:rsid w:val="00A142CD"/>
    <w:rsid w:val="00A1680E"/>
    <w:rsid w:val="00A570AE"/>
    <w:rsid w:val="00A66027"/>
    <w:rsid w:val="00A67A40"/>
    <w:rsid w:val="00A811A2"/>
    <w:rsid w:val="00A82C3C"/>
    <w:rsid w:val="00AA22B4"/>
    <w:rsid w:val="00AA2AD5"/>
    <w:rsid w:val="00AA4783"/>
    <w:rsid w:val="00AA48C1"/>
    <w:rsid w:val="00AB3FA3"/>
    <w:rsid w:val="00AD078F"/>
    <w:rsid w:val="00AE6A0A"/>
    <w:rsid w:val="00AE719B"/>
    <w:rsid w:val="00AF15A5"/>
    <w:rsid w:val="00B17A79"/>
    <w:rsid w:val="00B228F8"/>
    <w:rsid w:val="00B24C75"/>
    <w:rsid w:val="00B27054"/>
    <w:rsid w:val="00B34503"/>
    <w:rsid w:val="00B4042C"/>
    <w:rsid w:val="00B50245"/>
    <w:rsid w:val="00B50CA7"/>
    <w:rsid w:val="00B53B55"/>
    <w:rsid w:val="00B54A4B"/>
    <w:rsid w:val="00B56BBF"/>
    <w:rsid w:val="00B618E7"/>
    <w:rsid w:val="00B65AE2"/>
    <w:rsid w:val="00B77A6A"/>
    <w:rsid w:val="00B835BE"/>
    <w:rsid w:val="00B8366B"/>
    <w:rsid w:val="00B9399E"/>
    <w:rsid w:val="00B94AC5"/>
    <w:rsid w:val="00BA093D"/>
    <w:rsid w:val="00BB02AF"/>
    <w:rsid w:val="00BB3DD5"/>
    <w:rsid w:val="00BD4672"/>
    <w:rsid w:val="00BD5AB5"/>
    <w:rsid w:val="00BE243E"/>
    <w:rsid w:val="00BE371E"/>
    <w:rsid w:val="00BF28AF"/>
    <w:rsid w:val="00BF4EBE"/>
    <w:rsid w:val="00C02343"/>
    <w:rsid w:val="00C1128C"/>
    <w:rsid w:val="00C139F5"/>
    <w:rsid w:val="00C13D77"/>
    <w:rsid w:val="00C16183"/>
    <w:rsid w:val="00C4331C"/>
    <w:rsid w:val="00C50DF6"/>
    <w:rsid w:val="00C534AB"/>
    <w:rsid w:val="00C560B1"/>
    <w:rsid w:val="00C70E97"/>
    <w:rsid w:val="00C76E29"/>
    <w:rsid w:val="00C8111C"/>
    <w:rsid w:val="00C926B6"/>
    <w:rsid w:val="00CA697A"/>
    <w:rsid w:val="00CB07B4"/>
    <w:rsid w:val="00CB160C"/>
    <w:rsid w:val="00CB2C99"/>
    <w:rsid w:val="00CB6741"/>
    <w:rsid w:val="00CC3961"/>
    <w:rsid w:val="00CC4296"/>
    <w:rsid w:val="00CD395E"/>
    <w:rsid w:val="00CD6DB4"/>
    <w:rsid w:val="00CE7E86"/>
    <w:rsid w:val="00CF3775"/>
    <w:rsid w:val="00CF4295"/>
    <w:rsid w:val="00D120CB"/>
    <w:rsid w:val="00D14391"/>
    <w:rsid w:val="00D211A1"/>
    <w:rsid w:val="00D37104"/>
    <w:rsid w:val="00D4051D"/>
    <w:rsid w:val="00D40CB2"/>
    <w:rsid w:val="00D4485B"/>
    <w:rsid w:val="00D45E2E"/>
    <w:rsid w:val="00D54761"/>
    <w:rsid w:val="00D626F5"/>
    <w:rsid w:val="00D72B26"/>
    <w:rsid w:val="00D750D7"/>
    <w:rsid w:val="00D75E57"/>
    <w:rsid w:val="00D821FC"/>
    <w:rsid w:val="00D832E8"/>
    <w:rsid w:val="00D84AB9"/>
    <w:rsid w:val="00D8572E"/>
    <w:rsid w:val="00DA5E0D"/>
    <w:rsid w:val="00DA6447"/>
    <w:rsid w:val="00DC7A3E"/>
    <w:rsid w:val="00DD6C48"/>
    <w:rsid w:val="00DE0801"/>
    <w:rsid w:val="00DE1D66"/>
    <w:rsid w:val="00DE2D0B"/>
    <w:rsid w:val="00DE5474"/>
    <w:rsid w:val="00DE74A9"/>
    <w:rsid w:val="00DE79A2"/>
    <w:rsid w:val="00DF5496"/>
    <w:rsid w:val="00E02735"/>
    <w:rsid w:val="00E03E3D"/>
    <w:rsid w:val="00E03FD7"/>
    <w:rsid w:val="00E045E3"/>
    <w:rsid w:val="00E063D9"/>
    <w:rsid w:val="00E10D64"/>
    <w:rsid w:val="00E169F0"/>
    <w:rsid w:val="00E16D11"/>
    <w:rsid w:val="00E22C6C"/>
    <w:rsid w:val="00E50520"/>
    <w:rsid w:val="00E51A1F"/>
    <w:rsid w:val="00E51D56"/>
    <w:rsid w:val="00E54291"/>
    <w:rsid w:val="00E56774"/>
    <w:rsid w:val="00E65469"/>
    <w:rsid w:val="00E75AA5"/>
    <w:rsid w:val="00E774F5"/>
    <w:rsid w:val="00E80A8D"/>
    <w:rsid w:val="00E8377D"/>
    <w:rsid w:val="00E84B99"/>
    <w:rsid w:val="00E91141"/>
    <w:rsid w:val="00EA2225"/>
    <w:rsid w:val="00EC4D99"/>
    <w:rsid w:val="00EC4F9D"/>
    <w:rsid w:val="00ED59B5"/>
    <w:rsid w:val="00EE090C"/>
    <w:rsid w:val="00EE3889"/>
    <w:rsid w:val="00EF4E61"/>
    <w:rsid w:val="00EF5A81"/>
    <w:rsid w:val="00F02575"/>
    <w:rsid w:val="00F0669C"/>
    <w:rsid w:val="00F11457"/>
    <w:rsid w:val="00F142CA"/>
    <w:rsid w:val="00F1589C"/>
    <w:rsid w:val="00F22AAE"/>
    <w:rsid w:val="00F333A6"/>
    <w:rsid w:val="00F33A16"/>
    <w:rsid w:val="00F3570E"/>
    <w:rsid w:val="00F37C04"/>
    <w:rsid w:val="00F42CAF"/>
    <w:rsid w:val="00F43C63"/>
    <w:rsid w:val="00F457D8"/>
    <w:rsid w:val="00F50ED5"/>
    <w:rsid w:val="00F52709"/>
    <w:rsid w:val="00F54F46"/>
    <w:rsid w:val="00F561C8"/>
    <w:rsid w:val="00F60ACC"/>
    <w:rsid w:val="00F625BB"/>
    <w:rsid w:val="00F71FBD"/>
    <w:rsid w:val="00F73FCB"/>
    <w:rsid w:val="00F75A53"/>
    <w:rsid w:val="00F80AE1"/>
    <w:rsid w:val="00F84D0F"/>
    <w:rsid w:val="00F97B1D"/>
    <w:rsid w:val="00FA16E5"/>
    <w:rsid w:val="00FC6A17"/>
    <w:rsid w:val="00FC7882"/>
    <w:rsid w:val="00FD4AB1"/>
    <w:rsid w:val="00FD751A"/>
    <w:rsid w:val="00FE42DF"/>
    <w:rsid w:val="00FE51CA"/>
    <w:rsid w:val="00FF32CE"/>
    <w:rsid w:val="00FF5845"/>
    <w:rsid w:val="00FF64B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chartTrackingRefBased/>
  <w15:docId w15:val="{F6B7DEF7-A6DD-4C68-A71A-208D7341D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8111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1439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12792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C8111C"/>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C8111C"/>
    <w:rPr>
      <w:rFonts w:eastAsiaTheme="minorEastAsia"/>
      <w:lang w:val="en-US"/>
    </w:rPr>
  </w:style>
  <w:style w:type="character" w:customStyle="1" w:styleId="Heading1Char">
    <w:name w:val="Heading 1 Char"/>
    <w:basedOn w:val="DefaultParagraphFont"/>
    <w:link w:val="Heading1"/>
    <w:uiPriority w:val="9"/>
    <w:rsid w:val="00C8111C"/>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C8111C"/>
    <w:pPr>
      <w:outlineLvl w:val="9"/>
    </w:pPr>
    <w:rPr>
      <w:lang w:val="en-US"/>
    </w:rPr>
  </w:style>
  <w:style w:type="character" w:styleId="Hyperlink">
    <w:name w:val="Hyperlink"/>
    <w:basedOn w:val="DefaultParagraphFont"/>
    <w:uiPriority w:val="99"/>
    <w:unhideWhenUsed/>
    <w:rsid w:val="00B65AE2"/>
    <w:rPr>
      <w:color w:val="0563C1" w:themeColor="hyperlink"/>
      <w:u w:val="single"/>
    </w:rPr>
  </w:style>
  <w:style w:type="character" w:customStyle="1" w:styleId="Heading2Char">
    <w:name w:val="Heading 2 Char"/>
    <w:basedOn w:val="DefaultParagraphFont"/>
    <w:link w:val="Heading2"/>
    <w:uiPriority w:val="9"/>
    <w:rsid w:val="00D14391"/>
    <w:rPr>
      <w:rFonts w:asciiTheme="majorHAnsi" w:eastAsiaTheme="majorEastAsia" w:hAnsiTheme="majorHAnsi" w:cstheme="majorBidi"/>
      <w:color w:val="2E74B5" w:themeColor="accent1" w:themeShade="BF"/>
      <w:sz w:val="26"/>
      <w:szCs w:val="26"/>
    </w:rPr>
  </w:style>
  <w:style w:type="paragraph" w:styleId="TOC1">
    <w:name w:val="toc 1"/>
    <w:basedOn w:val="Normal"/>
    <w:next w:val="Normal"/>
    <w:autoRedefine/>
    <w:uiPriority w:val="39"/>
    <w:unhideWhenUsed/>
    <w:rsid w:val="00C1128C"/>
    <w:pPr>
      <w:spacing w:after="100"/>
    </w:pPr>
  </w:style>
  <w:style w:type="paragraph" w:styleId="TOC2">
    <w:name w:val="toc 2"/>
    <w:basedOn w:val="Normal"/>
    <w:next w:val="Normal"/>
    <w:autoRedefine/>
    <w:uiPriority w:val="39"/>
    <w:unhideWhenUsed/>
    <w:rsid w:val="00C1128C"/>
    <w:pPr>
      <w:spacing w:after="100"/>
      <w:ind w:left="220"/>
    </w:pPr>
  </w:style>
  <w:style w:type="character" w:customStyle="1" w:styleId="Heading3Char">
    <w:name w:val="Heading 3 Char"/>
    <w:basedOn w:val="DefaultParagraphFont"/>
    <w:link w:val="Heading3"/>
    <w:uiPriority w:val="9"/>
    <w:rsid w:val="00127929"/>
    <w:rPr>
      <w:rFonts w:asciiTheme="majorHAnsi" w:eastAsiaTheme="majorEastAsia" w:hAnsiTheme="majorHAnsi" w:cstheme="majorBidi"/>
      <w:color w:val="1F4D78" w:themeColor="accent1" w:themeShade="7F"/>
      <w:sz w:val="24"/>
      <w:szCs w:val="24"/>
    </w:rPr>
  </w:style>
  <w:style w:type="table" w:styleId="TableGrid">
    <w:name w:val="Table Grid"/>
    <w:basedOn w:val="TableNormal"/>
    <w:uiPriority w:val="39"/>
    <w:rsid w:val="00E84B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03744"/>
    <w:rPr>
      <w:color w:val="954F72" w:themeColor="followedHyperlink"/>
      <w:u w:val="single"/>
    </w:rPr>
  </w:style>
  <w:style w:type="paragraph" w:styleId="ListParagraph">
    <w:name w:val="List Paragraph"/>
    <w:basedOn w:val="Normal"/>
    <w:uiPriority w:val="34"/>
    <w:qFormat/>
    <w:rsid w:val="004D7AF9"/>
    <w:pPr>
      <w:ind w:left="720"/>
      <w:contextualSpacing/>
    </w:pPr>
  </w:style>
  <w:style w:type="paragraph" w:styleId="TOC3">
    <w:name w:val="toc 3"/>
    <w:basedOn w:val="Normal"/>
    <w:next w:val="Normal"/>
    <w:autoRedefine/>
    <w:uiPriority w:val="39"/>
    <w:unhideWhenUsed/>
    <w:rsid w:val="008306DA"/>
    <w:pPr>
      <w:spacing w:after="100"/>
      <w:ind w:left="440"/>
    </w:pPr>
  </w:style>
  <w:style w:type="paragraph" w:styleId="BalloonText">
    <w:name w:val="Balloon Text"/>
    <w:basedOn w:val="Normal"/>
    <w:link w:val="BalloonTextChar"/>
    <w:uiPriority w:val="99"/>
    <w:semiHidden/>
    <w:unhideWhenUsed/>
    <w:rsid w:val="00F22AA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22AA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hyperlink" Target="https://www.best-microcontroller-projects.com/R-2R-ladder.html" TargetMode="External"/><Relationship Id="rId39" Type="http://schemas.openxmlformats.org/officeDocument/2006/relationships/image" Target="media/image20.png"/><Relationship Id="rId21" Type="http://schemas.openxmlformats.org/officeDocument/2006/relationships/oleObject" Target="embeddings/oleObject3.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hyperlink" Target="http://www.keil.com/support/man/docs/uv4/uv4_sm_ai_sinewave.htm"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0.png"/><Relationship Id="rId41" Type="http://schemas.openxmlformats.org/officeDocument/2006/relationships/image" Target="media/image22.png"/><Relationship Id="rId54"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hyperlink" Target="https://alselectro.wordpress.com/tag/how-to-write-c-code-in-keil/" TargetMode="External"/><Relationship Id="rId11" Type="http://schemas.openxmlformats.org/officeDocument/2006/relationships/image" Target="media/image1.png"/><Relationship Id="rId24" Type="http://schemas.openxmlformats.org/officeDocument/2006/relationships/hyperlink" Target="http://mosaic.cnfolio.com/ParchizadehB222L" TargetMode="External"/><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yperlink" Target="https://www.youtube.com/watch?v=bXUfDLF4MVc" TargetMode="External"/><Relationship Id="rId28" Type="http://schemas.openxmlformats.org/officeDocument/2006/relationships/hyperlink" Target="http://electronics-course.com/non-inverting-amplifier" TargetMode="External"/><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image" Target="media/image38.png"/><Relationship Id="rId61" Type="http://schemas.openxmlformats.org/officeDocument/2006/relationships/theme" Target="theme/theme1.xml"/><Relationship Id="rId10" Type="http://schemas.openxmlformats.org/officeDocument/2006/relationships/hyperlink" Target="https://www.youtube.com/watch?v=YyElFTMbknM" TargetMode="External"/><Relationship Id="rId19" Type="http://schemas.openxmlformats.org/officeDocument/2006/relationships/oleObject" Target="embeddings/oleObject2.bin"/><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youtube.com/watch?v=IzPlCVgH-es" TargetMode="External"/><Relationship Id="rId14" Type="http://schemas.openxmlformats.org/officeDocument/2006/relationships/chart" Target="charts/chart1.xml"/><Relationship Id="rId22" Type="http://schemas.openxmlformats.org/officeDocument/2006/relationships/image" Target="media/image8.png"/><Relationship Id="rId27" Type="http://schemas.openxmlformats.org/officeDocument/2006/relationships/image" Target="media/image9.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8" Type="http://schemas.openxmlformats.org/officeDocument/2006/relationships/hyperlink" Target="http://www.keil.com/support/man/docs/uv4/uv4_sm_di_push_button.htm" TargetMode="External"/><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hyperlink" Target="https://hackaday.com/2015/11/05/logic-noise-digital-to-analog-with-an-r-2r-dac/" TargetMode="External"/><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40.pn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70" baseline="0">
                <a:solidFill>
                  <a:schemeClr val="dk1">
                    <a:lumMod val="50000"/>
                    <a:lumOff val="50000"/>
                  </a:schemeClr>
                </a:solidFill>
                <a:latin typeface="+mn-lt"/>
                <a:ea typeface="+mn-ea"/>
                <a:cs typeface="+mn-cs"/>
              </a:defRPr>
            </a:pPr>
            <a:r>
              <a:rPr lang="en-GB"/>
              <a:t>Sinewave Values</a:t>
            </a:r>
            <a:r>
              <a:rPr lang="en-GB" baseline="0"/>
              <a:t> </a:t>
            </a:r>
            <a:endParaRPr lang="en-GB"/>
          </a:p>
        </c:rich>
      </c:tx>
      <c:layout/>
      <c:overlay val="0"/>
      <c:spPr>
        <a:noFill/>
        <a:ln>
          <a:noFill/>
        </a:ln>
        <a:effectLst/>
      </c:spPr>
      <c:txPr>
        <a:bodyPr rot="0" spcFirstLastPara="1" vertOverflow="ellipsis" vert="horz" wrap="square" anchor="ctr" anchorCtr="1"/>
        <a:lstStyle/>
        <a:p>
          <a:pPr>
            <a:defRPr sz="1600"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a:noFill/>
            </a:ln>
            <a:effectLst/>
          </c:spPr>
          <c:marker>
            <c:symbol val="circle"/>
            <c:size val="4"/>
            <c:spPr>
              <a:solidFill>
                <a:schemeClr val="accent1"/>
              </a:solidFill>
              <a:ln w="9525" cap="flat" cmpd="sng" algn="ctr">
                <a:solidFill>
                  <a:schemeClr val="accent1"/>
                </a:solidFill>
                <a:round/>
              </a:ln>
              <a:effectLst/>
            </c:spPr>
          </c:marker>
          <c:xVal>
            <c:numRef>
              <c:f>Sheet1!$A$1:$A$17</c:f>
              <c:numCache>
                <c:formatCode>General</c:formatCode>
                <c:ptCount val="17"/>
                <c:pt idx="0">
                  <c:v>0</c:v>
                </c:pt>
                <c:pt idx="1">
                  <c:v>22.5</c:v>
                </c:pt>
                <c:pt idx="2">
                  <c:v>45</c:v>
                </c:pt>
                <c:pt idx="3">
                  <c:v>67.5</c:v>
                </c:pt>
                <c:pt idx="4">
                  <c:v>90</c:v>
                </c:pt>
                <c:pt idx="5">
                  <c:v>112.5</c:v>
                </c:pt>
                <c:pt idx="6">
                  <c:v>135</c:v>
                </c:pt>
                <c:pt idx="7">
                  <c:v>157.5</c:v>
                </c:pt>
                <c:pt idx="8">
                  <c:v>180</c:v>
                </c:pt>
                <c:pt idx="9">
                  <c:v>202.5</c:v>
                </c:pt>
                <c:pt idx="10">
                  <c:v>225</c:v>
                </c:pt>
                <c:pt idx="11">
                  <c:v>247.5</c:v>
                </c:pt>
                <c:pt idx="12">
                  <c:v>270</c:v>
                </c:pt>
                <c:pt idx="13">
                  <c:v>292.5</c:v>
                </c:pt>
                <c:pt idx="14">
                  <c:v>315</c:v>
                </c:pt>
                <c:pt idx="15">
                  <c:v>337.5</c:v>
                </c:pt>
                <c:pt idx="16">
                  <c:v>360</c:v>
                </c:pt>
              </c:numCache>
            </c:numRef>
          </c:xVal>
          <c:yVal>
            <c:numRef>
              <c:f>Sheet1!$B$1:$B$17</c:f>
              <c:numCache>
                <c:formatCode>General</c:formatCode>
                <c:ptCount val="17"/>
                <c:pt idx="0">
                  <c:v>128</c:v>
                </c:pt>
                <c:pt idx="1">
                  <c:v>192</c:v>
                </c:pt>
                <c:pt idx="2">
                  <c:v>224</c:v>
                </c:pt>
                <c:pt idx="3">
                  <c:v>240</c:v>
                </c:pt>
                <c:pt idx="4">
                  <c:v>255</c:v>
                </c:pt>
                <c:pt idx="5">
                  <c:v>240</c:v>
                </c:pt>
                <c:pt idx="6">
                  <c:v>224</c:v>
                </c:pt>
                <c:pt idx="7">
                  <c:v>192</c:v>
                </c:pt>
                <c:pt idx="8">
                  <c:v>128</c:v>
                </c:pt>
                <c:pt idx="9">
                  <c:v>64</c:v>
                </c:pt>
                <c:pt idx="10">
                  <c:v>32</c:v>
                </c:pt>
                <c:pt idx="11">
                  <c:v>16</c:v>
                </c:pt>
                <c:pt idx="12">
                  <c:v>0</c:v>
                </c:pt>
                <c:pt idx="13">
                  <c:v>16</c:v>
                </c:pt>
                <c:pt idx="14">
                  <c:v>32</c:v>
                </c:pt>
                <c:pt idx="15">
                  <c:v>64</c:v>
                </c:pt>
                <c:pt idx="16">
                  <c:v>128</c:v>
                </c:pt>
              </c:numCache>
            </c:numRef>
          </c:yVal>
          <c:smooth val="0"/>
          <c:extLst>
            <c:ext xmlns:c16="http://schemas.microsoft.com/office/drawing/2014/chart" uri="{C3380CC4-5D6E-409C-BE32-E72D297353CC}">
              <c16:uniqueId val="{00000000-8835-43B4-B572-22FE11C3B3DE}"/>
            </c:ext>
          </c:extLst>
        </c:ser>
        <c:dLbls>
          <c:showLegendKey val="0"/>
          <c:showVal val="0"/>
          <c:showCatName val="0"/>
          <c:showSerName val="0"/>
          <c:showPercent val="0"/>
          <c:showBubbleSize val="0"/>
        </c:dLbls>
        <c:axId val="400894080"/>
        <c:axId val="400899000"/>
      </c:scatterChart>
      <c:valAx>
        <c:axId val="4008940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n-US"/>
          </a:p>
        </c:txPr>
        <c:crossAx val="400899000"/>
        <c:crosses val="autoZero"/>
        <c:crossBetween val="midCat"/>
      </c:valAx>
      <c:valAx>
        <c:axId val="400899000"/>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n-US"/>
          </a:p>
        </c:txPr>
        <c:crossAx val="400894080"/>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286201-D36D-4FCD-9632-B10DC96A07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2</TotalTime>
  <Pages>22</Pages>
  <Words>3195</Words>
  <Characters>18217</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Log book 3 Digitial</vt:lpstr>
    </vt:vector>
  </TitlesOfParts>
  <Company>University of Portsmouth</Company>
  <LinksUpToDate>false</LinksUpToDate>
  <CharactersWithSpaces>21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 book 3 Digitial</dc:title>
  <dc:subject>Group 30</dc:subject>
  <dc:creator>Samuel Gandy</dc:creator>
  <cp:keywords/>
  <dc:description/>
  <cp:lastModifiedBy>Abdullah M A A S A Alfailakawi</cp:lastModifiedBy>
  <cp:revision>431</cp:revision>
  <cp:lastPrinted>2019-04-04T14:11:00Z</cp:lastPrinted>
  <dcterms:created xsi:type="dcterms:W3CDTF">2019-02-21T15:45:00Z</dcterms:created>
  <dcterms:modified xsi:type="dcterms:W3CDTF">2019-04-04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